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28EB45" w14:textId="77777777" w:rsidR="00CE6A94" w:rsidRDefault="00F179AA">
      <w:r>
        <w:rPr>
          <w:noProof/>
          <w:lang w:eastAsia="en-GB"/>
        </w:rPr>
        <w:pict w14:anchorId="5FDF1941">
          <v:roundrect id="_x0000_s1028" style="position:absolute;margin-left:-23.4pt;margin-top:19.8pt;width:340.2pt;height:134.4pt;z-index:-251654144" arcsize="10923f"/>
        </w:pict>
      </w:r>
    </w:p>
    <w:p w14:paraId="36D680EC" w14:textId="77777777" w:rsidR="00CB47C7" w:rsidRDefault="00F179AA" w:rsidP="00CB47C7">
      <w:pPr>
        <w:spacing w:after="0"/>
        <w:rPr>
          <w:b/>
        </w:rPr>
      </w:pPr>
      <w:r>
        <w:rPr>
          <w:noProof/>
          <w:lang w:val="en-US" w:eastAsia="zh-TW"/>
        </w:rPr>
        <w:pict w14:anchorId="0CD8B0A7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14:paraId="71F28CEC" w14:textId="37F66CFF" w:rsidR="00CB47C7" w:rsidRPr="00CB47C7" w:rsidRDefault="00F179AA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Set 10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14:paraId="5E1CA2D1" w14:textId="77777777" w:rsidR="00CB47C7" w:rsidRDefault="00CB47C7" w:rsidP="00CB47C7">
      <w:pPr>
        <w:spacing w:after="0"/>
        <w:rPr>
          <w:b/>
        </w:rPr>
      </w:pPr>
    </w:p>
    <w:p w14:paraId="0B9F17E7" w14:textId="77777777" w:rsidR="00CB47C7" w:rsidRPr="00CB47C7" w:rsidRDefault="00CB47C7" w:rsidP="00CB47C7">
      <w:pPr>
        <w:spacing w:after="0"/>
        <w:rPr>
          <w:b/>
        </w:rPr>
      </w:pPr>
    </w:p>
    <w:p w14:paraId="7164A293" w14:textId="77777777"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14:paraId="3CBDE14E" w14:textId="77777777" w:rsidR="00CB47C7" w:rsidRDefault="00CB47C7">
      <w:pPr>
        <w:rPr>
          <w:b/>
        </w:rPr>
      </w:pPr>
    </w:p>
    <w:p w14:paraId="5B794992" w14:textId="77777777" w:rsidR="00CB47C7" w:rsidRDefault="00CB47C7">
      <w:pPr>
        <w:rPr>
          <w:b/>
        </w:rPr>
      </w:pPr>
      <w:r>
        <w:rPr>
          <w:b/>
        </w:rPr>
        <w:t>MARK (out of 100):</w:t>
      </w:r>
    </w:p>
    <w:p w14:paraId="570856E1" w14:textId="77777777"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7"/>
        <w:gridCol w:w="571"/>
        <w:gridCol w:w="570"/>
        <w:gridCol w:w="570"/>
        <w:gridCol w:w="570"/>
        <w:gridCol w:w="570"/>
        <w:gridCol w:w="569"/>
        <w:gridCol w:w="569"/>
        <w:gridCol w:w="569"/>
        <w:gridCol w:w="569"/>
        <w:gridCol w:w="603"/>
        <w:gridCol w:w="603"/>
        <w:gridCol w:w="603"/>
        <w:gridCol w:w="603"/>
        <w:gridCol w:w="538"/>
        <w:gridCol w:w="538"/>
      </w:tblGrid>
      <w:tr w:rsidR="00891094" w14:paraId="6EC706BF" w14:textId="77777777" w:rsidTr="00891094">
        <w:tc>
          <w:tcPr>
            <w:tcW w:w="627" w:type="dxa"/>
          </w:tcPr>
          <w:p w14:paraId="75F9E4B4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71" w:type="dxa"/>
          </w:tcPr>
          <w:p w14:paraId="0EC7CDF9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70" w:type="dxa"/>
          </w:tcPr>
          <w:p w14:paraId="2235713F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70" w:type="dxa"/>
          </w:tcPr>
          <w:p w14:paraId="774642AB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14:paraId="5D789095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14:paraId="754F84B5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69" w:type="dxa"/>
          </w:tcPr>
          <w:p w14:paraId="06A31921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69" w:type="dxa"/>
          </w:tcPr>
          <w:p w14:paraId="3A07C6C1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69" w:type="dxa"/>
          </w:tcPr>
          <w:p w14:paraId="5760A3B1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69" w:type="dxa"/>
          </w:tcPr>
          <w:p w14:paraId="3174A561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14:paraId="62F9392D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14:paraId="0E13635E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3" w:type="dxa"/>
          </w:tcPr>
          <w:p w14:paraId="18D7D5D5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3" w:type="dxa"/>
          </w:tcPr>
          <w:p w14:paraId="2B330733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14:paraId="5FA7F98E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14:paraId="4A1DA81C" w14:textId="77777777"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891094" w14:paraId="29409821" w14:textId="77777777" w:rsidTr="00891094">
        <w:tc>
          <w:tcPr>
            <w:tcW w:w="627" w:type="dxa"/>
          </w:tcPr>
          <w:p w14:paraId="645ABFA7" w14:textId="77777777" w:rsidR="00891094" w:rsidRDefault="00891094">
            <w:pPr>
              <w:rPr>
                <w:b/>
              </w:rPr>
            </w:pPr>
          </w:p>
        </w:tc>
        <w:tc>
          <w:tcPr>
            <w:tcW w:w="571" w:type="dxa"/>
          </w:tcPr>
          <w:p w14:paraId="087743A9" w14:textId="77777777"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14:paraId="626B63A3" w14:textId="77777777"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14:paraId="4CDA5BBA" w14:textId="77777777"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14:paraId="6FFDBD8B" w14:textId="77777777"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14:paraId="745D6891" w14:textId="77777777"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14:paraId="3E81723F" w14:textId="77777777"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14:paraId="0708A033" w14:textId="77777777"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14:paraId="70F678AD" w14:textId="77777777"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14:paraId="3A806EDF" w14:textId="77777777"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14:paraId="6C2A3BBF" w14:textId="77777777"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14:paraId="2B430D51" w14:textId="77777777"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14:paraId="4662AAE0" w14:textId="77777777"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14:paraId="52423408" w14:textId="77777777" w:rsidR="00891094" w:rsidRDefault="00891094">
            <w:pPr>
              <w:rPr>
                <w:b/>
              </w:rPr>
            </w:pPr>
          </w:p>
        </w:tc>
        <w:tc>
          <w:tcPr>
            <w:tcW w:w="538" w:type="dxa"/>
          </w:tcPr>
          <w:p w14:paraId="50D2FCE2" w14:textId="77777777" w:rsidR="00891094" w:rsidRDefault="00891094">
            <w:pPr>
              <w:rPr>
                <w:b/>
              </w:rPr>
            </w:pPr>
          </w:p>
        </w:tc>
        <w:tc>
          <w:tcPr>
            <w:tcW w:w="538" w:type="dxa"/>
          </w:tcPr>
          <w:p w14:paraId="493C4C1C" w14:textId="77777777" w:rsidR="00891094" w:rsidRDefault="00891094">
            <w:pPr>
              <w:rPr>
                <w:b/>
              </w:rPr>
            </w:pPr>
          </w:p>
        </w:tc>
      </w:tr>
    </w:tbl>
    <w:p w14:paraId="2E18E82E" w14:textId="77777777" w:rsidR="006C5CA7" w:rsidRDefault="006C5CA7" w:rsidP="00CB47C7">
      <w:pPr>
        <w:spacing w:after="0"/>
      </w:pPr>
    </w:p>
    <w:p w14:paraId="0C8FFD6A" w14:textId="77777777" w:rsidR="00040108" w:rsidRDefault="00040108" w:rsidP="00040108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14:paraId="0AF970AD" w14:textId="77777777" w:rsidR="00040108" w:rsidRDefault="00040108" w:rsidP="00040108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>A Level:   Practice Paper</w:t>
      </w:r>
    </w:p>
    <w:p w14:paraId="1E6453EC" w14:textId="77777777"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14:paraId="09F44B9F" w14:textId="77777777"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14:paraId="7C05BFCA" w14:textId="77777777"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 wp14:anchorId="6FFDA891" wp14:editId="7138C1D4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9BAEF5" w14:textId="77777777" w:rsidR="00CB47C7" w:rsidRDefault="00F179AA" w:rsidP="00CB47C7">
      <w:pPr>
        <w:spacing w:after="0"/>
      </w:pPr>
      <w:r>
        <w:rPr>
          <w:noProof/>
          <w:lang w:eastAsia="en-GB"/>
        </w:rPr>
        <w:pict w14:anchorId="2970C54C">
          <v:roundrect id="_x0000_s1027" style="position:absolute;margin-left:-20.4pt;margin-top:9.1pt;width:424.2pt;height:83.4pt;z-index:-251655168" arcsize="10923f"/>
        </w:pict>
      </w:r>
    </w:p>
    <w:p w14:paraId="0693A92D" w14:textId="77777777"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14:paraId="69CDD15A" w14:textId="77777777" w:rsidR="00F202CE" w:rsidRDefault="00F202CE" w:rsidP="00CB47C7">
      <w:pPr>
        <w:spacing w:after="0"/>
        <w:rPr>
          <w:b/>
        </w:rPr>
      </w:pPr>
    </w:p>
    <w:p w14:paraId="17E557C5" w14:textId="77777777" w:rsidR="00F202CE" w:rsidRDefault="00F202CE" w:rsidP="00CB47C7">
      <w:pPr>
        <w:spacing w:after="0"/>
        <w:rPr>
          <w:b/>
        </w:rPr>
      </w:pPr>
    </w:p>
    <w:p w14:paraId="5464CD86" w14:textId="77777777" w:rsidR="00F202CE" w:rsidRDefault="00F202CE" w:rsidP="00CB47C7">
      <w:pPr>
        <w:spacing w:after="0"/>
        <w:rPr>
          <w:b/>
        </w:rPr>
      </w:pPr>
    </w:p>
    <w:p w14:paraId="3A2D66EC" w14:textId="77777777" w:rsidR="00F202CE" w:rsidRDefault="00F202CE">
      <w:pPr>
        <w:rPr>
          <w:b/>
        </w:rPr>
      </w:pPr>
      <w:r>
        <w:rPr>
          <w:b/>
        </w:rPr>
        <w:br w:type="page"/>
      </w:r>
    </w:p>
    <w:p w14:paraId="7AD22C05" w14:textId="77777777" w:rsidR="006C5CA7" w:rsidRDefault="006C5CA7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14:paraId="6BEFB62C" w14:textId="77777777" w:rsidR="00E071DB" w:rsidRDefault="00F202CE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rPr>
          <w:b/>
        </w:rPr>
        <w:t>1</w:t>
      </w:r>
      <w:r w:rsidR="00B4105D">
        <w:tab/>
      </w:r>
      <w:r w:rsidR="00E071DB">
        <w:t xml:space="preserve">In a rainforest, the area covered by trees, </w:t>
      </w:r>
      <w:r w:rsidR="00E071DB" w:rsidRPr="00DD2FE7">
        <w:rPr>
          <w:i/>
        </w:rPr>
        <w:t>F</w:t>
      </w:r>
      <w:r w:rsidR="00E071DB">
        <w:t xml:space="preserve">, has been measured every year since 1990. </w:t>
      </w:r>
    </w:p>
    <w:p w14:paraId="662CA7A6" w14:textId="77777777" w:rsidR="00E071DB" w:rsidRDefault="00E071DB" w:rsidP="00E071DB">
      <w:pPr>
        <w:pStyle w:val="Exercisequestion"/>
        <w:tabs>
          <w:tab w:val="clear" w:pos="369"/>
          <w:tab w:val="left" w:pos="-1134"/>
          <w:tab w:val="left" w:pos="-567"/>
        </w:tabs>
        <w:spacing w:before="0" w:line="240" w:lineRule="auto"/>
        <w:ind w:left="-567" w:right="-897" w:firstLine="0"/>
      </w:pPr>
      <w:r>
        <w:tab/>
        <w:t xml:space="preserve">It was found that the rate of loss of trees is proportional to the remaining area covered by trees. </w:t>
      </w:r>
    </w:p>
    <w:p w14:paraId="5A287A46" w14:textId="77777777" w:rsidR="00F202CE" w:rsidRDefault="00E071DB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  <w:r>
        <w:tab/>
        <w:t xml:space="preserve">Write down a differential equation relating </w:t>
      </w:r>
      <w:r w:rsidRPr="00DD2FE7">
        <w:rPr>
          <w:i/>
        </w:rPr>
        <w:t>F</w:t>
      </w:r>
      <w:r>
        <w:t xml:space="preserve"> to </w:t>
      </w:r>
      <w:r w:rsidRPr="00DD2FE7">
        <w:rPr>
          <w:i/>
        </w:rPr>
        <w:t>t</w:t>
      </w:r>
      <w:r>
        <w:t xml:space="preserve">, where </w:t>
      </w:r>
      <w:r w:rsidRPr="00DD2FE7">
        <w:rPr>
          <w:i/>
        </w:rPr>
        <w:t>t</w:t>
      </w:r>
      <w:r>
        <w:t xml:space="preserve"> is the numbers of years since 1990.</w:t>
      </w:r>
      <w:r>
        <w:tab/>
      </w:r>
      <w:r w:rsidRPr="00F20C59">
        <w:rPr>
          <w:b/>
        </w:rPr>
        <w:t xml:space="preserve"> (2 marks)</w:t>
      </w:r>
    </w:p>
    <w:p w14:paraId="5DE7A9A4" w14:textId="77777777" w:rsidR="00DA0786" w:rsidRDefault="00DA0786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</w:p>
    <w:p w14:paraId="1B63ED18" w14:textId="77777777" w:rsidR="00EF358C" w:rsidRDefault="00F179AA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 w14:anchorId="664DC202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76.2pt;margin-top:3.95pt;width:599.4pt;height:0;z-index:251663360" o:connectortype="straight"/>
        </w:pict>
      </w:r>
    </w:p>
    <w:p w14:paraId="638B7680" w14:textId="77777777" w:rsidR="00EF358C" w:rsidRDefault="00EF358C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14:paraId="784E02F5" w14:textId="77777777" w:rsidR="00F202CE" w:rsidRDefault="00F202CE" w:rsidP="005E7F45">
      <w:pPr>
        <w:pStyle w:val="Exercisequestion"/>
        <w:tabs>
          <w:tab w:val="clear" w:pos="369"/>
          <w:tab w:val="left" w:pos="-993"/>
          <w:tab w:val="left" w:pos="-851"/>
        </w:tabs>
        <w:spacing w:before="0" w:after="0" w:line="276" w:lineRule="auto"/>
        <w:ind w:left="-567" w:right="-897" w:firstLine="0"/>
        <w:rPr>
          <w:b/>
        </w:rPr>
      </w:pPr>
      <w:r w:rsidRPr="001C627A">
        <w:rPr>
          <w:b/>
        </w:rPr>
        <w:t>2</w:t>
      </w:r>
      <w:r w:rsidR="00B4105D">
        <w:t xml:space="preserve">   </w:t>
      </w:r>
      <w:r w:rsidR="00B4105D">
        <w:tab/>
      </w:r>
      <w:r w:rsidR="00E071DB">
        <w:t>Find the angle that the vector</w:t>
      </w:r>
      <w:r w:rsidR="00E071DB" w:rsidRPr="00276D91">
        <w:rPr>
          <w:position w:val="-10"/>
        </w:rPr>
        <w:object w:dxaOrig="1300" w:dyaOrig="300" w14:anchorId="5018B8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5pt" o:ole="">
            <v:imagedata r:id="rId5" o:title=""/>
          </v:shape>
          <o:OLEObject Type="Embed" ProgID="Equation.DSMT4" ShapeID="_x0000_i1025" DrawAspect="Content" ObjectID="_1733929053" r:id="rId6"/>
        </w:object>
      </w:r>
      <w:r w:rsidR="00E071DB">
        <w:t xml:space="preserve">makes with the positive </w:t>
      </w:r>
      <w:r w:rsidR="00E071DB" w:rsidRPr="00DE025E">
        <w:rPr>
          <w:i/>
        </w:rPr>
        <w:t>y</w:t>
      </w:r>
      <w:r w:rsidR="00E071DB">
        <w:t>-axis.</w:t>
      </w:r>
      <w:r w:rsidR="00E071DB">
        <w:tab/>
      </w:r>
      <w:r w:rsidR="00E071DB">
        <w:tab/>
      </w:r>
      <w:r w:rsidR="00E071DB">
        <w:tab/>
      </w:r>
      <w:r w:rsidR="00E071DB" w:rsidRPr="00276D91">
        <w:rPr>
          <w:b/>
        </w:rPr>
        <w:t>(3 marks)</w:t>
      </w:r>
    </w:p>
    <w:p w14:paraId="63D477DF" w14:textId="77777777" w:rsidR="00EF358C" w:rsidRDefault="00F179AA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  <w:r>
        <w:rPr>
          <w:b/>
          <w:lang w:eastAsia="en-GB"/>
        </w:rPr>
        <w:pict w14:anchorId="5F7AE251">
          <v:shape id="_x0000_s1049" type="#_x0000_t32" style="position:absolute;left:0;text-align:left;margin-left:-76.2pt;margin-top:11.9pt;width:599.4pt;height:0;z-index:251666432" o:connectortype="straight"/>
        </w:pict>
      </w:r>
    </w:p>
    <w:p w14:paraId="6907A46A" w14:textId="77777777" w:rsidR="00B4105D" w:rsidRDefault="00B4105D" w:rsidP="005E7F45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</w:p>
    <w:p w14:paraId="653B60C1" w14:textId="77777777" w:rsidR="00374B02" w:rsidRDefault="00F202CE" w:rsidP="005E7F45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</w:rPr>
        <w:t>3</w:t>
      </w:r>
      <w:r w:rsidR="00374B02">
        <w:t xml:space="preserve">   </w:t>
      </w:r>
      <w:r w:rsidR="00B4105D">
        <w:tab/>
      </w:r>
      <w:r w:rsidR="00E071DB">
        <w:t xml:space="preserve">Use proof by contradiction to show that there exist no integers </w:t>
      </w:r>
      <w:r w:rsidR="00E071DB" w:rsidRPr="00365AFC">
        <w:rPr>
          <w:i/>
        </w:rPr>
        <w:t>a</w:t>
      </w:r>
      <w:r w:rsidR="00E071DB">
        <w:t xml:space="preserve"> and </w:t>
      </w:r>
      <w:r w:rsidR="00E071DB" w:rsidRPr="00365AFC">
        <w:rPr>
          <w:i/>
        </w:rPr>
        <w:t>b</w:t>
      </w:r>
      <w:r w:rsidR="00E071DB">
        <w:t xml:space="preserve"> for which 25</w:t>
      </w:r>
      <w:r w:rsidR="00E071DB" w:rsidRPr="00365AFC">
        <w:rPr>
          <w:i/>
        </w:rPr>
        <w:t xml:space="preserve">a </w:t>
      </w:r>
      <w:r w:rsidR="00E071DB">
        <w:t>+ 15</w:t>
      </w:r>
      <w:r w:rsidR="00E071DB" w:rsidRPr="00365AFC">
        <w:rPr>
          <w:i/>
        </w:rPr>
        <w:t>b</w:t>
      </w:r>
      <w:r w:rsidR="00E071DB">
        <w:t xml:space="preserve"> = 1</w:t>
      </w:r>
      <w:r w:rsidR="00E071DB">
        <w:tab/>
      </w:r>
      <w:r w:rsidR="00E071DB" w:rsidRPr="006360B8">
        <w:rPr>
          <w:b/>
        </w:rPr>
        <w:t>(4 marks)</w:t>
      </w:r>
    </w:p>
    <w:p w14:paraId="31FBBBAF" w14:textId="77777777" w:rsidR="00EF358C" w:rsidRDefault="00374B02" w:rsidP="00E071D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tab/>
      </w:r>
    </w:p>
    <w:p w14:paraId="215BEDCF" w14:textId="77777777" w:rsidR="00DA0786" w:rsidRDefault="00F179AA" w:rsidP="00E071D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  <w:lang w:eastAsia="en-GB"/>
        </w:rPr>
        <w:pict w14:anchorId="08491A31">
          <v:shape id="_x0000_s1046" type="#_x0000_t32" style="position:absolute;left:0;text-align:left;margin-left:-76.2pt;margin-top:9.25pt;width:599.4pt;height:0;z-index:251664384" o:connectortype="straight"/>
        </w:pict>
      </w:r>
    </w:p>
    <w:p w14:paraId="5EBEF1BE" w14:textId="77777777" w:rsidR="00EF358C" w:rsidRDefault="00EF358C" w:rsidP="005E7F45">
      <w:pPr>
        <w:pStyle w:val="Exercisequestion"/>
        <w:tabs>
          <w:tab w:val="left" w:pos="7938"/>
        </w:tabs>
        <w:spacing w:before="0" w:after="0"/>
        <w:ind w:right="-897"/>
      </w:pPr>
    </w:p>
    <w:p w14:paraId="5E4CF42B" w14:textId="77777777" w:rsidR="006C5CA7" w:rsidRDefault="00E41C83" w:rsidP="005E7F45">
      <w:pPr>
        <w:pStyle w:val="Exercisequestion"/>
        <w:tabs>
          <w:tab w:val="clear" w:pos="369"/>
          <w:tab w:val="left" w:pos="-709"/>
        </w:tabs>
        <w:spacing w:before="0" w:after="0"/>
        <w:ind w:left="-567" w:right="-897" w:firstLine="0"/>
      </w:pPr>
      <w:r>
        <w:rPr>
          <w:b/>
        </w:rPr>
        <w:t>4</w:t>
      </w:r>
      <w:r w:rsidR="00374B02">
        <w:tab/>
      </w:r>
      <w:r w:rsidR="00E071DB">
        <w:t>Find</w:t>
      </w:r>
      <w:r w:rsidR="00E071DB" w:rsidRPr="000E68CF">
        <w:rPr>
          <w:position w:val="-18"/>
        </w:rPr>
        <w:object w:dxaOrig="1080" w:dyaOrig="460" w14:anchorId="777E7854">
          <v:shape id="_x0000_i1026" type="#_x0000_t75" style="width:54.6pt;height:22.2pt" o:ole="">
            <v:imagedata r:id="rId7" o:title=""/>
          </v:shape>
          <o:OLEObject Type="Embed" ProgID="Equation.DSMT4" ShapeID="_x0000_i1026" DrawAspect="Content" ObjectID="_1733929054" r:id="rId8"/>
        </w:object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 w:rsidRPr="00144A84">
        <w:rPr>
          <w:b/>
        </w:rPr>
        <w:t>(</w:t>
      </w:r>
      <w:r w:rsidR="00E071DB">
        <w:rPr>
          <w:b/>
        </w:rPr>
        <w:t>5</w:t>
      </w:r>
      <w:r w:rsidR="00E071DB" w:rsidRPr="00144A84">
        <w:rPr>
          <w:b/>
        </w:rPr>
        <w:t xml:space="preserve"> marks)</w:t>
      </w:r>
    </w:p>
    <w:p w14:paraId="493FEFE9" w14:textId="77777777" w:rsidR="00EF358C" w:rsidRDefault="00EF358C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</w:p>
    <w:p w14:paraId="34E392C4" w14:textId="77777777" w:rsidR="00DA0786" w:rsidRDefault="00F179AA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  <w:r>
        <w:rPr>
          <w:b/>
          <w:lang w:eastAsia="en-GB"/>
        </w:rPr>
        <w:pict w14:anchorId="49DB2700">
          <v:shape id="_x0000_s1050" type="#_x0000_t32" style="position:absolute;left:0;text-align:left;margin-left:-71.4pt;margin-top:2.9pt;width:599.4pt;height:0;z-index:251667456" o:connectortype="straight"/>
        </w:pict>
      </w:r>
    </w:p>
    <w:p w14:paraId="198229DE" w14:textId="77777777" w:rsidR="00374B02" w:rsidRDefault="00374B02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</w:p>
    <w:p w14:paraId="318CFA1F" w14:textId="77777777" w:rsidR="006C5CA7" w:rsidRDefault="00F202CE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  <w:r>
        <w:rPr>
          <w:b/>
        </w:rPr>
        <w:t>5</w:t>
      </w:r>
      <w:r>
        <w:tab/>
      </w:r>
      <w:r w:rsidR="00E071DB">
        <w:t>Use proof by contradiction to prove the statement: ‘The product of two odd numbers is odd.’</w:t>
      </w:r>
      <w:r w:rsidR="00E071DB">
        <w:tab/>
      </w:r>
      <w:r w:rsidR="00E071DB" w:rsidRPr="00BA0C4D">
        <w:rPr>
          <w:b/>
        </w:rPr>
        <w:t>(5 marks)</w:t>
      </w:r>
    </w:p>
    <w:p w14:paraId="08645440" w14:textId="77777777" w:rsidR="00DA0786" w:rsidRDefault="00DA0786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</w:pPr>
    </w:p>
    <w:p w14:paraId="0C00DEB0" w14:textId="77777777" w:rsidR="00EF358C" w:rsidRDefault="00F179AA" w:rsidP="005E7F45">
      <w:pPr>
        <w:pStyle w:val="Exercisesubquestion"/>
        <w:tabs>
          <w:tab w:val="clear" w:pos="603"/>
          <w:tab w:val="left" w:pos="-993"/>
          <w:tab w:val="left" w:pos="7938"/>
        </w:tabs>
        <w:spacing w:before="0" w:after="0"/>
        <w:ind w:left="0" w:right="-897" w:firstLine="0"/>
      </w:pPr>
      <w:r>
        <w:rPr>
          <w:b/>
          <w:lang w:eastAsia="en-GB"/>
        </w:rPr>
        <w:pict w14:anchorId="777407D5">
          <v:shape id="_x0000_s1047" type="#_x0000_t32" style="position:absolute;margin-left:-71.4pt;margin-top:8.1pt;width:599.4pt;height:0;z-index:251665408" o:connectortype="straight"/>
        </w:pict>
      </w:r>
      <w:r w:rsidR="00F202CE">
        <w:tab/>
      </w:r>
    </w:p>
    <w:p w14:paraId="186BCBB3" w14:textId="77777777" w:rsidR="00EF358C" w:rsidRDefault="00EF358C" w:rsidP="005E7F45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</w:p>
    <w:p w14:paraId="7A72499F" w14:textId="77777777" w:rsidR="00E071DB" w:rsidRDefault="00E41C83" w:rsidP="00DA0786">
      <w:pPr>
        <w:pStyle w:val="Exercisequestion"/>
        <w:tabs>
          <w:tab w:val="clear" w:pos="369"/>
          <w:tab w:val="left" w:pos="-426"/>
        </w:tabs>
        <w:spacing w:before="0" w:after="0"/>
        <w:ind w:left="-567" w:right="-692" w:firstLine="0"/>
      </w:pPr>
      <w:r w:rsidRPr="00374B02">
        <w:rPr>
          <w:b/>
        </w:rPr>
        <w:t>6</w:t>
      </w:r>
      <w:r w:rsidR="00E071DB">
        <w:rPr>
          <w:b/>
        </w:rPr>
        <w:tab/>
      </w:r>
      <w:r w:rsidR="00DA0786">
        <w:rPr>
          <w:b/>
        </w:rPr>
        <w:tab/>
      </w:r>
      <w:r w:rsidR="00E071DB" w:rsidRPr="000E50F0">
        <w:rPr>
          <w:b/>
          <w:position w:val="-28"/>
        </w:rPr>
        <w:object w:dxaOrig="3019" w:dyaOrig="680" w14:anchorId="395D789B">
          <v:shape id="_x0000_i1027" type="#_x0000_t75" style="width:151.2pt;height:34.2pt" o:ole="">
            <v:imagedata r:id="rId9" o:title=""/>
          </v:shape>
          <o:OLEObject Type="Embed" ProgID="Equation.DSMT4" ShapeID="_x0000_i1027" DrawAspect="Content" ObjectID="_1733929055" r:id="rId10"/>
        </w:object>
      </w:r>
    </w:p>
    <w:p w14:paraId="0D7F506D" w14:textId="77777777" w:rsidR="00E071DB" w:rsidRDefault="00E071DB" w:rsidP="00E071DB">
      <w:pPr>
        <w:pStyle w:val="Exercisesubquestion"/>
        <w:tabs>
          <w:tab w:val="clear" w:pos="603"/>
          <w:tab w:val="left" w:pos="-567"/>
          <w:tab w:val="left" w:pos="0"/>
        </w:tabs>
        <w:spacing w:before="0" w:after="0"/>
        <w:ind w:left="-567" w:right="-692" w:firstLine="0"/>
      </w:pPr>
      <w:r>
        <w:tab/>
        <w:t>Given that f</w:t>
      </w:r>
      <w:r w:rsidRPr="006360B8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expressed in the form </w:t>
      </w:r>
      <w:r w:rsidRPr="00014F6C">
        <w:rPr>
          <w:position w:val="-22"/>
        </w:rPr>
        <w:object w:dxaOrig="1820" w:dyaOrig="600" w14:anchorId="51E8A075">
          <v:shape id="_x0000_i1028" type="#_x0000_t75" style="width:91.2pt;height:30.6pt" o:ole="">
            <v:imagedata r:id="rId11" o:title=""/>
          </v:shape>
          <o:OLEObject Type="Embed" ProgID="Equation.DSMT4" ShapeID="_x0000_i1028" DrawAspect="Content" ObjectID="_1733929056" r:id="rId12"/>
        </w:object>
      </w:r>
      <w:r>
        <w:t xml:space="preserve">   find the values of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>.</w:t>
      </w:r>
      <w:r>
        <w:tab/>
      </w:r>
    </w:p>
    <w:p w14:paraId="683D1C38" w14:textId="77777777" w:rsidR="00E071DB" w:rsidRPr="00C3035A" w:rsidRDefault="00E071DB" w:rsidP="00E071DB">
      <w:pPr>
        <w:pStyle w:val="Exercisesubquestion"/>
        <w:tabs>
          <w:tab w:val="left" w:pos="-567"/>
        </w:tabs>
        <w:spacing w:before="0" w:after="0"/>
        <w:ind w:left="-567" w:right="-692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6 marks)</w:t>
      </w:r>
    </w:p>
    <w:p w14:paraId="0B707A25" w14:textId="77777777" w:rsidR="005E7F45" w:rsidRDefault="005E7F45" w:rsidP="005E7F45">
      <w:pPr>
        <w:spacing w:after="0"/>
        <w:ind w:left="-567" w:right="-897"/>
        <w:rPr>
          <w:b/>
          <w:sz w:val="22"/>
        </w:rPr>
      </w:pPr>
    </w:p>
    <w:p w14:paraId="750AA332" w14:textId="77777777" w:rsidR="005E7F45" w:rsidRDefault="00F179AA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646093A6">
          <v:shape id="_x0000_s1060" type="#_x0000_t32" style="position:absolute;left:0;text-align:left;margin-left:-71.4pt;margin-top:-.25pt;width:599.4pt;height:0;z-index:251686912" o:connectortype="straight"/>
        </w:pict>
      </w:r>
    </w:p>
    <w:p w14:paraId="3423B97D" w14:textId="77777777" w:rsidR="00E071DB" w:rsidRPr="00E071DB" w:rsidRDefault="005E7F45" w:rsidP="00E071DB">
      <w:pPr>
        <w:spacing w:after="120"/>
        <w:ind w:left="-567" w:right="-897"/>
        <w:rPr>
          <w:sz w:val="22"/>
        </w:rPr>
      </w:pPr>
      <w:r>
        <w:rPr>
          <w:b/>
        </w:rPr>
        <w:t>7</w:t>
      </w:r>
      <w:r w:rsidR="00E071DB">
        <w:rPr>
          <w:b/>
        </w:rPr>
        <w:tab/>
      </w:r>
      <w:r w:rsidR="00E071DB" w:rsidRPr="00E071DB">
        <w:rPr>
          <w:sz w:val="22"/>
        </w:rPr>
        <w:t xml:space="preserve">A triangle has vertices </w:t>
      </w:r>
      <w:proofErr w:type="gramStart"/>
      <w:r w:rsidR="00E071DB" w:rsidRPr="00E071DB">
        <w:rPr>
          <w:i/>
          <w:sz w:val="22"/>
        </w:rPr>
        <w:t>A</w:t>
      </w:r>
      <w:r w:rsidR="00E071DB" w:rsidRPr="00E071DB">
        <w:rPr>
          <w:sz w:val="22"/>
        </w:rPr>
        <w:t>(</w:t>
      </w:r>
      <w:proofErr w:type="gramEnd"/>
      <w:r w:rsidR="00E071DB" w:rsidRPr="00E071DB">
        <w:rPr>
          <w:sz w:val="22"/>
        </w:rPr>
        <w:t xml:space="preserve">−2, 0, −4), </w:t>
      </w:r>
      <w:r w:rsidR="00E071DB" w:rsidRPr="00E071DB">
        <w:rPr>
          <w:i/>
          <w:sz w:val="22"/>
        </w:rPr>
        <w:t>B</w:t>
      </w:r>
      <w:r w:rsidR="00E071DB" w:rsidRPr="00E071DB">
        <w:rPr>
          <w:sz w:val="22"/>
        </w:rPr>
        <w:t xml:space="preserve">(−2, 4, −6) and </w:t>
      </w:r>
      <w:r w:rsidR="00E071DB" w:rsidRPr="00E071DB">
        <w:rPr>
          <w:i/>
          <w:sz w:val="22"/>
        </w:rPr>
        <w:t>C</w:t>
      </w:r>
      <w:r w:rsidR="00E071DB" w:rsidRPr="00E071DB">
        <w:rPr>
          <w:sz w:val="22"/>
        </w:rPr>
        <w:t xml:space="preserve">(3, 4, 4). </w:t>
      </w:r>
    </w:p>
    <w:p w14:paraId="598FC1DB" w14:textId="77777777" w:rsidR="00E071DB" w:rsidRPr="00E071DB" w:rsidRDefault="00E071DB" w:rsidP="005E7F45">
      <w:pPr>
        <w:spacing w:after="0"/>
        <w:ind w:left="-567" w:right="-897"/>
        <w:rPr>
          <w:sz w:val="22"/>
        </w:rPr>
      </w:pPr>
      <w:r w:rsidRPr="00E071DB">
        <w:rPr>
          <w:sz w:val="22"/>
        </w:rPr>
        <w:tab/>
        <w:t>By considering the side lengths of the triangle, show that the triangle is a right-angled triangle.</w:t>
      </w:r>
      <w:r w:rsidRPr="00E071DB">
        <w:rPr>
          <w:sz w:val="22"/>
        </w:rPr>
        <w:tab/>
      </w:r>
    </w:p>
    <w:p w14:paraId="7B0CD967" w14:textId="77777777" w:rsidR="005E7F45" w:rsidRPr="00E071DB" w:rsidRDefault="00E071DB" w:rsidP="005E7F45">
      <w:pPr>
        <w:spacing w:after="0"/>
        <w:ind w:left="-567" w:right="-897"/>
        <w:rPr>
          <w:b/>
          <w:sz w:val="22"/>
        </w:rPr>
      </w:pP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b/>
          <w:sz w:val="22"/>
        </w:rPr>
        <w:t>(6 marks)</w:t>
      </w:r>
    </w:p>
    <w:p w14:paraId="36FD455F" w14:textId="77777777" w:rsidR="005E7F45" w:rsidRDefault="00F179AA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680D3DC4">
          <v:shape id="_x0000_s1051" type="#_x0000_t32" style="position:absolute;left:0;text-align:left;margin-left:-76.2pt;margin-top:4.3pt;width:599.4pt;height:0;z-index:251669504" o:connectortype="straight"/>
        </w:pict>
      </w:r>
    </w:p>
    <w:p w14:paraId="2D5B1837" w14:textId="77777777" w:rsidR="00E071DB" w:rsidRDefault="005E7F45" w:rsidP="00E071DB">
      <w:pPr>
        <w:pStyle w:val="Exercisequestion"/>
        <w:tabs>
          <w:tab w:val="clear" w:pos="369"/>
        </w:tabs>
        <w:spacing w:before="0" w:after="0"/>
        <w:ind w:left="-567" w:right="-267" w:firstLine="0"/>
      </w:pPr>
      <w:r>
        <w:rPr>
          <w:b/>
        </w:rPr>
        <w:t>8</w:t>
      </w:r>
      <w:r w:rsidR="00E071DB">
        <w:rPr>
          <w:b/>
        </w:rPr>
        <w:tab/>
      </w:r>
      <w:r w:rsidR="00E071DB">
        <w:t xml:space="preserve">A large arch is planned for a football stadium. </w:t>
      </w:r>
    </w:p>
    <w:p w14:paraId="1ABCD37E" w14:textId="77777777" w:rsidR="00E071DB" w:rsidRDefault="00E071DB" w:rsidP="00E071DB">
      <w:pPr>
        <w:pStyle w:val="Exercisequestion"/>
        <w:tabs>
          <w:tab w:val="clear" w:pos="369"/>
        </w:tabs>
        <w:spacing w:before="0" w:after="0"/>
        <w:ind w:left="-567" w:right="-267" w:firstLine="0"/>
      </w:pPr>
      <w:r>
        <w:tab/>
        <w:t>The parametric equations of the arch are</w:t>
      </w:r>
      <w:r w:rsidR="00DA0786">
        <w:t xml:space="preserve">  </w:t>
      </w:r>
      <w:r w:rsidRPr="00D745F5">
        <w:rPr>
          <w:position w:val="-10"/>
        </w:rPr>
        <w:object w:dxaOrig="1120" w:dyaOrig="300" w14:anchorId="5F0768B6">
          <v:shape id="_x0000_i1029" type="#_x0000_t75" style="width:55.8pt;height:15pt" o:ole="">
            <v:imagedata r:id="rId13" o:title=""/>
          </v:shape>
          <o:OLEObject Type="Embed" ProgID="Equation.DSMT4" ShapeID="_x0000_i1029" DrawAspect="Content" ObjectID="_1733929057" r:id="rId14"/>
        </w:object>
      </w:r>
      <w:r>
        <w:t xml:space="preserve">, </w:t>
      </w:r>
      <w:r w:rsidRPr="00D745F5">
        <w:rPr>
          <w:position w:val="-10"/>
        </w:rPr>
        <w:object w:dxaOrig="1080" w:dyaOrig="360" w14:anchorId="3A48E629">
          <v:shape id="_x0000_i1030" type="#_x0000_t75" style="width:54.6pt;height:18.6pt" o:ole="">
            <v:imagedata r:id="rId15" o:title=""/>
          </v:shape>
          <o:OLEObject Type="Embed" ProgID="Equation.DSMT4" ShapeID="_x0000_i1030" DrawAspect="Content" ObjectID="_1733929058" r:id="rId16"/>
        </w:object>
      </w:r>
      <w:r>
        <w:t>,</w:t>
      </w:r>
      <w:r w:rsidR="00DA0786">
        <w:t xml:space="preserve">  </w:t>
      </w:r>
      <w:r w:rsidRPr="00502BFD">
        <w:rPr>
          <w:position w:val="-8"/>
        </w:rPr>
        <w:object w:dxaOrig="1140" w:dyaOrig="279" w14:anchorId="19B276C8">
          <v:shape id="_x0000_i1031" type="#_x0000_t75" style="width:57pt;height:13.8pt" o:ole="">
            <v:imagedata r:id="rId17" o:title=""/>
          </v:shape>
          <o:OLEObject Type="Embed" ProgID="Equation.DSMT4" ShapeID="_x0000_i1031" DrawAspect="Content" ObjectID="_1733929059" r:id="rId18"/>
        </w:object>
      </w:r>
    </w:p>
    <w:p w14:paraId="590A569F" w14:textId="77777777" w:rsidR="00E071DB" w:rsidRDefault="00E071DB" w:rsidP="00E071DB">
      <w:pPr>
        <w:pStyle w:val="Exercisequestion"/>
        <w:tabs>
          <w:tab w:val="clear" w:pos="369"/>
        </w:tabs>
        <w:spacing w:before="0"/>
        <w:ind w:left="-567" w:right="-267" w:firstLine="0"/>
      </w:pPr>
      <w:r>
        <w:tab/>
        <w:t xml:space="preserve">where </w:t>
      </w:r>
      <w:r w:rsidRPr="00D745F5">
        <w:rPr>
          <w:i/>
        </w:rPr>
        <w:t>x</w:t>
      </w:r>
      <w:r>
        <w:t xml:space="preserve"> and </w:t>
      </w:r>
      <w:r w:rsidRPr="00D745F5">
        <w:rPr>
          <w:i/>
        </w:rPr>
        <w:t>y</w:t>
      </w:r>
      <w:r>
        <w:t xml:space="preserve"> are distances in metres.</w:t>
      </w:r>
    </w:p>
    <w:p w14:paraId="7CAA0765" w14:textId="77777777" w:rsidR="00E071DB" w:rsidRDefault="00E071DB" w:rsidP="00E071DB">
      <w:pPr>
        <w:pStyle w:val="Exercisesubquestion"/>
        <w:spacing w:before="0"/>
        <w:ind w:right="-897"/>
      </w:pPr>
      <w:r w:rsidRPr="00D745F5">
        <w:rPr>
          <w:b/>
        </w:rPr>
        <w:t>a</w:t>
      </w:r>
      <w:r>
        <w:tab/>
        <w:t>Find the cartesian equation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3 marks)</w:t>
      </w:r>
    </w:p>
    <w:p w14:paraId="21EAB4A4" w14:textId="77777777" w:rsidR="00E071DB" w:rsidRDefault="00E071DB" w:rsidP="00E071DB">
      <w:pPr>
        <w:pStyle w:val="Exercisesubquestion"/>
        <w:tabs>
          <w:tab w:val="left" w:pos="-284"/>
        </w:tabs>
        <w:spacing w:before="0"/>
        <w:ind w:right="-897"/>
      </w:pPr>
      <w:r w:rsidRPr="00D745F5">
        <w:rPr>
          <w:b/>
        </w:rPr>
        <w:t>b</w:t>
      </w:r>
      <w:r>
        <w:tab/>
        <w:t>Find the width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2 marks)</w:t>
      </w:r>
    </w:p>
    <w:p w14:paraId="4420B04D" w14:textId="77777777" w:rsidR="00E071DB" w:rsidRPr="00D745F5" w:rsidRDefault="00E071DB" w:rsidP="00E071DB">
      <w:pPr>
        <w:pStyle w:val="Exercisesubquestion"/>
        <w:tabs>
          <w:tab w:val="left" w:pos="0"/>
        </w:tabs>
        <w:spacing w:before="0" w:after="0"/>
        <w:ind w:right="-1039"/>
      </w:pPr>
      <w:r w:rsidRPr="00D745F5">
        <w:rPr>
          <w:b/>
        </w:rPr>
        <w:t>c</w:t>
      </w:r>
      <w:r>
        <w:tab/>
        <w:t>Find the greatest possible height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2 marks)</w:t>
      </w:r>
    </w:p>
    <w:p w14:paraId="351840B5" w14:textId="77777777" w:rsidR="005E7F45" w:rsidRDefault="005E7F45" w:rsidP="005E7F45">
      <w:pPr>
        <w:spacing w:after="0"/>
        <w:ind w:left="-567" w:right="-897"/>
        <w:rPr>
          <w:b/>
        </w:rPr>
      </w:pPr>
    </w:p>
    <w:p w14:paraId="7E772535" w14:textId="77777777" w:rsidR="005E7F45" w:rsidRDefault="00F179AA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6E839FDC">
          <v:shape id="_x0000_s1052" type="#_x0000_t32" style="position:absolute;left:0;text-align:left;margin-left:-75pt;margin-top:2.95pt;width:599.4pt;height:0;z-index:251671552" o:connectortype="straight"/>
        </w:pict>
      </w:r>
    </w:p>
    <w:p w14:paraId="3BDB7111" w14:textId="77777777" w:rsidR="00DA0786" w:rsidRDefault="005E7F45" w:rsidP="00DA0786">
      <w:pPr>
        <w:pStyle w:val="Exercisequestion"/>
        <w:tabs>
          <w:tab w:val="clear" w:pos="369"/>
          <w:tab w:val="left" w:pos="-1134"/>
        </w:tabs>
        <w:spacing w:before="0"/>
        <w:ind w:left="-567" w:right="1859" w:firstLine="0"/>
      </w:pPr>
      <w:r>
        <w:rPr>
          <w:b/>
        </w:rPr>
        <w:t>9</w:t>
      </w:r>
      <w:r w:rsidR="00DA0786">
        <w:rPr>
          <w:b/>
        </w:rPr>
        <w:tab/>
      </w:r>
      <w:r w:rsidR="00DA0786" w:rsidRPr="00AE599B">
        <w:rPr>
          <w:position w:val="-10"/>
        </w:rPr>
        <w:object w:dxaOrig="2180" w:dyaOrig="380" w14:anchorId="4A98A685">
          <v:shape id="_x0000_i1032" type="#_x0000_t75" style="width:109.8pt;height:19.2pt" o:ole="">
            <v:imagedata r:id="rId19" o:title=""/>
          </v:shape>
          <o:OLEObject Type="Embed" ProgID="Equation.DSMT4" ShapeID="_x0000_i1032" DrawAspect="Content" ObjectID="_1733929060" r:id="rId20"/>
        </w:object>
      </w:r>
      <w:r w:rsidR="00DA0786">
        <w:t xml:space="preserve">, where </w:t>
      </w:r>
      <w:r w:rsidR="00DA0786" w:rsidRPr="00AE599B">
        <w:rPr>
          <w:i/>
        </w:rPr>
        <w:t>x</w:t>
      </w:r>
      <w:r w:rsidR="00DA0786">
        <w:t xml:space="preserve"> is in radians.</w:t>
      </w:r>
    </w:p>
    <w:p w14:paraId="6C8D7B1B" w14:textId="77777777" w:rsidR="00DA0786" w:rsidRDefault="00DA0786" w:rsidP="00DA0786">
      <w:pPr>
        <w:pStyle w:val="Exercisesubquestion"/>
        <w:tabs>
          <w:tab w:val="clear" w:pos="603"/>
          <w:tab w:val="left" w:pos="284"/>
          <w:tab w:val="left" w:pos="567"/>
        </w:tabs>
        <w:ind w:left="284" w:right="-897" w:firstLine="0"/>
      </w:pPr>
      <w:r w:rsidRPr="00527C2B">
        <w:rPr>
          <w:b/>
        </w:rPr>
        <w:t>a</w:t>
      </w:r>
      <w:r>
        <w:tab/>
        <w:t>Show that f(</w:t>
      </w:r>
      <w:r w:rsidRPr="00C629F7">
        <w:rPr>
          <w:i/>
        </w:rPr>
        <w:t>x</w:t>
      </w:r>
      <w:r>
        <w:t xml:space="preserve">) = 0 has a root </w:t>
      </w:r>
      <w:r w:rsidRPr="00C629F7">
        <w:rPr>
          <w:i/>
        </w:rPr>
        <w:t>α</w:t>
      </w:r>
      <w:r>
        <w:t xml:space="preserve"> between </w:t>
      </w:r>
      <w:r w:rsidRPr="0099354A">
        <w:rPr>
          <w:i/>
        </w:rPr>
        <w:t>x</w:t>
      </w:r>
      <w:r>
        <w:t xml:space="preserve"> = 1.9 and </w:t>
      </w:r>
      <w:r w:rsidRPr="0099354A">
        <w:rPr>
          <w:i/>
        </w:rPr>
        <w:t>x</w:t>
      </w:r>
      <w:r>
        <w:t xml:space="preserve"> = 2.0.</w:t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2 marks)</w:t>
      </w:r>
    </w:p>
    <w:p w14:paraId="0AB8A429" w14:textId="77777777" w:rsidR="00DA0786" w:rsidRDefault="00DA0786" w:rsidP="00DA0786">
      <w:pPr>
        <w:pStyle w:val="Exercisesubquestion"/>
        <w:tabs>
          <w:tab w:val="clear" w:pos="603"/>
          <w:tab w:val="left" w:pos="567"/>
        </w:tabs>
        <w:ind w:left="567" w:right="-897" w:hanging="283"/>
      </w:pPr>
      <w:r w:rsidRPr="00527C2B">
        <w:rPr>
          <w:b/>
        </w:rPr>
        <w:t>b</w:t>
      </w:r>
      <w:r>
        <w:tab/>
        <w:t xml:space="preserve">Using </w:t>
      </w:r>
      <w:r w:rsidRPr="00C629F7">
        <w:rPr>
          <w:i/>
        </w:rPr>
        <w:t>x</w:t>
      </w:r>
      <w:r w:rsidRPr="00C629F7">
        <w:rPr>
          <w:vertAlign w:val="subscript"/>
        </w:rPr>
        <w:t>0</w:t>
      </w:r>
      <w:r>
        <w:t xml:space="preserve"> = 1.95 as a first approximation, apply the Newton–Raphson procedure once to</w:t>
      </w:r>
    </w:p>
    <w:p w14:paraId="687E7B5B" w14:textId="77777777" w:rsidR="00DA0786" w:rsidRDefault="00DA0786" w:rsidP="00DA0786">
      <w:pPr>
        <w:pStyle w:val="Exercisesubquestion"/>
        <w:tabs>
          <w:tab w:val="clear" w:pos="603"/>
          <w:tab w:val="left" w:pos="567"/>
        </w:tabs>
        <w:ind w:left="567" w:right="-897" w:hanging="283"/>
        <w:rPr>
          <w:b/>
        </w:rPr>
      </w:pPr>
      <w:r>
        <w:t xml:space="preserve">    f(</w:t>
      </w:r>
      <w:r w:rsidRPr="00C629F7">
        <w:rPr>
          <w:i/>
        </w:rPr>
        <w:t>x</w:t>
      </w:r>
      <w:r>
        <w:t xml:space="preserve">) to find a second approximation to </w:t>
      </w:r>
      <w:r w:rsidRPr="001B2D9A">
        <w:rPr>
          <w:i/>
        </w:rPr>
        <w:t>α</w:t>
      </w:r>
      <w:r>
        <w:t>, giving your answer to 3 decimal places.</w:t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5</w:t>
      </w:r>
      <w:r w:rsidRPr="0097740D">
        <w:rPr>
          <w:b/>
        </w:rPr>
        <w:t xml:space="preserve"> marks)</w:t>
      </w:r>
    </w:p>
    <w:p w14:paraId="574F3051" w14:textId="77777777" w:rsidR="00DA0786" w:rsidRDefault="00F179AA" w:rsidP="005E7F45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5D390FDC">
          <v:shape id="_x0000_s1053" type="#_x0000_t32" style="position:absolute;left:0;text-align:left;margin-left:-80.4pt;margin-top:8.8pt;width:599.4pt;height:0;z-index:251673600" o:connectortype="straight"/>
        </w:pict>
      </w:r>
      <w:r w:rsidR="00DA0786">
        <w:rPr>
          <w:b/>
        </w:rPr>
        <w:br w:type="page"/>
      </w:r>
    </w:p>
    <w:p w14:paraId="13FD8099" w14:textId="77777777" w:rsidR="00DA0786" w:rsidRDefault="005E7F45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rPr>
          <w:b/>
        </w:rPr>
        <w:lastRenderedPageBreak/>
        <w:t>10</w:t>
      </w:r>
      <w:r w:rsidR="00DA0786" w:rsidRPr="00DA0786">
        <w:t xml:space="preserve"> </w:t>
      </w:r>
      <w:r w:rsidR="00DA0786">
        <w:tab/>
        <w:t xml:space="preserve">The diagram shows a logo comprised of a rhombus surrounded by two arcs. </w:t>
      </w:r>
    </w:p>
    <w:p w14:paraId="7F3B3A01" w14:textId="77777777"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tab/>
        <w:t xml:space="preserve">Arc </w:t>
      </w:r>
      <w:r>
        <w:rPr>
          <w:i/>
        </w:rPr>
        <w:t>BAD</w:t>
      </w:r>
      <w:r>
        <w:t xml:space="preserve"> has centre </w:t>
      </w:r>
      <w:r w:rsidRPr="0023292D">
        <w:rPr>
          <w:i/>
        </w:rPr>
        <w:t>C</w:t>
      </w:r>
      <w:r>
        <w:t xml:space="preserve"> and arc </w:t>
      </w:r>
      <w:r w:rsidRPr="0023292D">
        <w:rPr>
          <w:i/>
        </w:rPr>
        <w:t>BCD</w:t>
      </w:r>
      <w:r>
        <w:t xml:space="preserve"> has centre </w:t>
      </w:r>
      <w:r w:rsidRPr="0023292D">
        <w:rPr>
          <w:i/>
        </w:rPr>
        <w:t>A</w:t>
      </w:r>
      <w:r>
        <w:t xml:space="preserve">. </w:t>
      </w:r>
    </w:p>
    <w:p w14:paraId="1E2D430F" w14:textId="77777777"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tab/>
        <w:t>Some of the dimensions of the logo are shown in the diagram.</w:t>
      </w:r>
    </w:p>
    <w:p w14:paraId="49725251" w14:textId="77777777"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</w:p>
    <w:p w14:paraId="41CCCC49" w14:textId="77777777" w:rsidR="00DA0786" w:rsidRDefault="00DA0786" w:rsidP="00DA0786">
      <w:pPr>
        <w:pStyle w:val="Exercisesubquestion"/>
        <w:tabs>
          <w:tab w:val="left" w:pos="284"/>
        </w:tabs>
        <w:spacing w:before="0" w:after="0"/>
        <w:ind w:left="0" w:right="1859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 wp14:anchorId="71225910" wp14:editId="4DBFBB77">
            <wp:extent cx="2522220" cy="1569720"/>
            <wp:effectExtent l="19050" t="0" r="0" b="0"/>
            <wp:docPr id="19" name="Picture 19" descr="alevel_ut_p2_u6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level_ut_p2_u6_test_aw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C5E4B5" w14:textId="77777777" w:rsidR="005E7F45" w:rsidRPr="00DA0786" w:rsidRDefault="00F179AA" w:rsidP="00673D68">
      <w:pPr>
        <w:pStyle w:val="Exercisesubquestion"/>
        <w:tabs>
          <w:tab w:val="clear" w:pos="603"/>
          <w:tab w:val="left" w:pos="-993"/>
          <w:tab w:val="left" w:pos="-567"/>
        </w:tabs>
        <w:spacing w:before="0" w:after="240"/>
        <w:ind w:left="0" w:right="-897" w:firstLine="0"/>
      </w:pPr>
      <w:r>
        <w:rPr>
          <w:b/>
          <w:lang w:eastAsia="en-GB"/>
        </w:rPr>
        <w:pict w14:anchorId="4F87996C">
          <v:shape id="_x0000_s1054" type="#_x0000_t32" style="position:absolute;margin-left:-70.8pt;margin-top:35.2pt;width:599.4pt;height:0;z-index:251675648" o:connectortype="straight"/>
        </w:pict>
      </w:r>
      <w:r w:rsidR="00DA0786">
        <w:t>Prove that the shaded area of the logo is</w:t>
      </w:r>
      <w:r w:rsidR="00DA0786" w:rsidRPr="00F5679F">
        <w:rPr>
          <w:position w:val="-22"/>
        </w:rPr>
        <w:object w:dxaOrig="1420" w:dyaOrig="580" w14:anchorId="2015B23B">
          <v:shape id="_x0000_i1033" type="#_x0000_t75" style="width:70.2pt;height:28.8pt" o:ole="">
            <v:imagedata r:id="rId22" o:title=""/>
          </v:shape>
          <o:OLEObject Type="Embed" ProgID="Equation.DSMT4" ShapeID="_x0000_i1033" DrawAspect="Content" ObjectID="_1733929061" r:id="rId23"/>
        </w:object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rPr>
          <w:b/>
        </w:rPr>
        <w:t>(8 marks)</w:t>
      </w:r>
    </w:p>
    <w:p w14:paraId="0AE3EBF1" w14:textId="77777777"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14:paraId="64DF3D83" w14:textId="77777777" w:rsidR="00DA0786" w:rsidRDefault="005E7F45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rPr>
          <w:b/>
        </w:rPr>
        <w:t>11</w:t>
      </w:r>
      <w:r w:rsidR="00DA0786" w:rsidRPr="00DA0786">
        <w:t xml:space="preserve"> </w:t>
      </w:r>
      <w:r w:rsidR="00DA0786">
        <w:tab/>
        <w:t xml:space="preserve">A toy soldier is connected to a parachute. The soldier is thrown into the air from ground level. </w:t>
      </w:r>
    </w:p>
    <w:p w14:paraId="6347B6EF" w14:textId="77777777"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tab/>
        <w:t>The height, in metres, of the soldier above the ground can be modelled by the equation</w:t>
      </w:r>
    </w:p>
    <w:p w14:paraId="5141E1B0" w14:textId="77777777"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tab/>
      </w:r>
      <w:r w:rsidRPr="00A16080">
        <w:rPr>
          <w:position w:val="-22"/>
        </w:rPr>
        <w:object w:dxaOrig="2140" w:dyaOrig="760" w14:anchorId="7B634DC8">
          <v:shape id="_x0000_i1034" type="#_x0000_t75" style="width:106.2pt;height:37.8pt" o:ole="">
            <v:imagedata r:id="rId24" o:title=""/>
          </v:shape>
          <o:OLEObject Type="Embed" ProgID="Equation.DSMT4" ShapeID="_x0000_i1034" DrawAspect="Content" ObjectID="_1733929062" r:id="rId25"/>
        </w:object>
      </w:r>
      <w:r>
        <w:t xml:space="preserve">,   where </w:t>
      </w:r>
      <w:r>
        <w:rPr>
          <w:i/>
        </w:rPr>
        <w:t>H</w:t>
      </w:r>
      <w:r>
        <w:t xml:space="preserve"> is height of the soldier above the ground and </w:t>
      </w:r>
      <w:r w:rsidRPr="00CB171F">
        <w:rPr>
          <w:i/>
        </w:rPr>
        <w:t>t</w:t>
      </w:r>
      <w:r>
        <w:t xml:space="preserve"> is the time </w:t>
      </w:r>
    </w:p>
    <w:p w14:paraId="677C083C" w14:textId="77777777"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/>
        <w:ind w:left="-567" w:right="-755" w:firstLine="0"/>
      </w:pPr>
      <w:r>
        <w:tab/>
        <w:t>since the soldier was thrown.</w:t>
      </w:r>
    </w:p>
    <w:p w14:paraId="1C54C3D6" w14:textId="77777777" w:rsidR="00DA0786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a</w:t>
      </w:r>
      <w:r>
        <w:tab/>
        <w:t>Show that</w:t>
      </w:r>
      <w:r w:rsidRPr="00257007">
        <w:rPr>
          <w:position w:val="-38"/>
        </w:rPr>
        <w:object w:dxaOrig="1719" w:dyaOrig="840" w14:anchorId="2BABF562">
          <v:shape id="_x0000_i1035" type="#_x0000_t75" style="width:85.8pt;height:42.6pt" o:ole="">
            <v:imagedata r:id="rId26" o:title=""/>
          </v:shape>
          <o:OLEObject Type="Embed" ProgID="Equation.DSMT4" ShapeID="_x0000_i1035" DrawAspect="Content" ObjectID="_1733929063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4 marks)</w:t>
      </w:r>
    </w:p>
    <w:p w14:paraId="7AE99AA4" w14:textId="77777777" w:rsidR="00DA0786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b</w:t>
      </w:r>
      <w:r>
        <w:tab/>
        <w:t xml:space="preserve">Using the differentiated function, explain whether the soldier was increasing or decreasing </w:t>
      </w:r>
    </w:p>
    <w:p w14:paraId="6EDE84BB" w14:textId="77777777" w:rsidR="00DA0786" w:rsidRDefault="00DA0786" w:rsidP="00DA0786">
      <w:pPr>
        <w:pStyle w:val="Exercisesubquestion"/>
        <w:spacing w:before="0"/>
        <w:ind w:right="-897"/>
      </w:pPr>
      <w:r>
        <w:tab/>
        <w:t>in height after 2 second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2 marks)</w:t>
      </w:r>
    </w:p>
    <w:p w14:paraId="6996DD36" w14:textId="77777777" w:rsidR="00DA0786" w:rsidRPr="00CB171F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c</w:t>
      </w:r>
      <w:r>
        <w:tab/>
        <w:t>Find the exact time when the soldier reaches a maximum height.</w:t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2 marks)</w:t>
      </w:r>
    </w:p>
    <w:p w14:paraId="5BB15461" w14:textId="77777777" w:rsidR="005E7F45" w:rsidRDefault="005E7F45" w:rsidP="005E7F45">
      <w:pPr>
        <w:spacing w:after="0"/>
        <w:ind w:left="-567" w:right="-897"/>
        <w:rPr>
          <w:b/>
        </w:rPr>
      </w:pPr>
    </w:p>
    <w:p w14:paraId="3CFEFF6E" w14:textId="77777777" w:rsidR="005E7F45" w:rsidRDefault="00F179AA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 w14:anchorId="7EF170A9">
          <v:shape id="_x0000_s1055" type="#_x0000_t32" style="position:absolute;left:0;text-align:left;margin-left:-75pt;margin-top:.65pt;width:599.4pt;height:0;z-index:251677696" o:connectortype="straight"/>
        </w:pict>
      </w:r>
    </w:p>
    <w:p w14:paraId="1D99F1E9" w14:textId="77777777" w:rsidR="00DA0786" w:rsidRDefault="005E7F45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rPr>
          <w:b/>
        </w:rPr>
        <w:t>12</w:t>
      </w:r>
      <w:r w:rsidR="00DA0786" w:rsidRPr="00DA0786">
        <w:t xml:space="preserve"> </w:t>
      </w:r>
      <w:r w:rsidR="00DA0786">
        <w:tab/>
        <w:t xml:space="preserve">The diagram shows the graph of </w:t>
      </w:r>
      <w:r w:rsidR="00DA0786" w:rsidRPr="00E06E68">
        <w:t>h(</w:t>
      </w:r>
      <w:r w:rsidR="00DA0786" w:rsidRPr="00564FEF">
        <w:rPr>
          <w:i/>
        </w:rPr>
        <w:t>x</w:t>
      </w:r>
      <w:r w:rsidR="00DA0786" w:rsidRPr="00E06E68">
        <w:t>)</w:t>
      </w:r>
      <w:r w:rsidR="00DA0786">
        <w:t>.</w:t>
      </w:r>
    </w:p>
    <w:p w14:paraId="35E22E0B" w14:textId="77777777" w:rsidR="00DA0786" w:rsidRDefault="00DA0786" w:rsidP="00DA0786">
      <w:pPr>
        <w:pStyle w:val="Exercisequestion"/>
        <w:spacing w:before="0" w:after="0"/>
        <w:ind w:right="1859"/>
        <w:jc w:val="center"/>
        <w:rPr>
          <w:color w:val="FF0000"/>
        </w:rPr>
      </w:pPr>
      <w:r>
        <w:rPr>
          <w:color w:val="FF0000"/>
          <w:lang w:eastAsia="en-GB"/>
        </w:rPr>
        <w:drawing>
          <wp:inline distT="0" distB="0" distL="0" distR="0" wp14:anchorId="0F7C0F37" wp14:editId="2560625C">
            <wp:extent cx="2065020" cy="1981200"/>
            <wp:effectExtent l="19050" t="0" r="0" b="0"/>
            <wp:docPr id="28" name="Picture 28" descr="alevel_ut_p2_u3_test_aw1_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level_ut_p2_u3_test_aw1_v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0D30E4" w14:textId="77777777" w:rsidR="00DA0786" w:rsidRDefault="00DA0786" w:rsidP="00DA0786">
      <w:pPr>
        <w:pStyle w:val="Exercisequestion"/>
        <w:tabs>
          <w:tab w:val="clear" w:pos="369"/>
          <w:tab w:val="left" w:pos="284"/>
          <w:tab w:val="left" w:pos="567"/>
        </w:tabs>
        <w:spacing w:before="0"/>
        <w:ind w:left="284" w:right="-755" w:firstLine="0"/>
      </w:pPr>
      <w:r>
        <w:t xml:space="preserve">The points </w:t>
      </w:r>
      <w:r w:rsidRPr="00E06E68">
        <w:rPr>
          <w:i/>
        </w:rPr>
        <w:t>A</w:t>
      </w:r>
      <w:r>
        <w:t xml:space="preserve">(−4, 3) and </w:t>
      </w:r>
      <w:r w:rsidRPr="00E06E68">
        <w:rPr>
          <w:i/>
        </w:rPr>
        <w:t>B</w:t>
      </w:r>
      <w:r>
        <w:t xml:space="preserve">(2, −6) are turning points on the graph and </w:t>
      </w:r>
      <w:r w:rsidRPr="00E06E68">
        <w:rPr>
          <w:i/>
        </w:rPr>
        <w:t>C</w:t>
      </w:r>
      <w:r>
        <w:t>(0, −5) is the</w:t>
      </w:r>
      <w:r>
        <w:rPr>
          <w:i/>
        </w:rPr>
        <w:t xml:space="preserve"> </w:t>
      </w:r>
      <w:r w:rsidRPr="00E06E68">
        <w:rPr>
          <w:i/>
        </w:rPr>
        <w:t>y</w:t>
      </w:r>
      <w:r>
        <w:t xml:space="preserve">-intercept. </w:t>
      </w:r>
    </w:p>
    <w:p w14:paraId="32196CF3" w14:textId="77777777" w:rsidR="00DA0786" w:rsidRDefault="00DA0786" w:rsidP="00DA0786">
      <w:pPr>
        <w:pStyle w:val="Exercisequestion"/>
        <w:tabs>
          <w:tab w:val="clear" w:pos="369"/>
          <w:tab w:val="left" w:pos="284"/>
          <w:tab w:val="left" w:pos="567"/>
        </w:tabs>
        <w:spacing w:before="0" w:after="0"/>
        <w:ind w:left="284" w:right="-755" w:firstLine="0"/>
      </w:pPr>
      <w:r>
        <w:t>Sketch on separate diagrams, the graphs of</w:t>
      </w:r>
    </w:p>
    <w:p w14:paraId="1475831E" w14:textId="77777777" w:rsidR="00DA0786" w:rsidRPr="00851CA8" w:rsidRDefault="00DA0786" w:rsidP="00DA0786">
      <w:pPr>
        <w:pStyle w:val="Exercisesubquestion"/>
        <w:tabs>
          <w:tab w:val="left" w:pos="284"/>
          <w:tab w:val="left" w:pos="567"/>
        </w:tabs>
        <w:spacing w:before="0" w:after="0"/>
        <w:ind w:left="284" w:right="-1039" w:firstLine="0"/>
      </w:pPr>
      <w:r>
        <w:rPr>
          <w:b/>
        </w:rPr>
        <w:tab/>
      </w:r>
      <w:r w:rsidRPr="003253E3">
        <w:rPr>
          <w:b/>
        </w:rPr>
        <w:t>a</w:t>
      </w:r>
      <w:r>
        <w:tab/>
        <w:t xml:space="preserve">   </w:t>
      </w:r>
      <w:r w:rsidRPr="00E06E68">
        <w:rPr>
          <w:i/>
        </w:rPr>
        <w:t>y</w:t>
      </w:r>
      <w:r>
        <w:t xml:space="preserve"> = |f(</w:t>
      </w:r>
      <w:r w:rsidRPr="00E06E68">
        <w:rPr>
          <w:i/>
        </w:rPr>
        <w:t>x</w:t>
      </w:r>
      <w:r>
        <w:t>)|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14:paraId="7B33CB65" w14:textId="77777777" w:rsidR="00DA0786" w:rsidRPr="00851CA8" w:rsidRDefault="00DA0786" w:rsidP="00DA0786">
      <w:pPr>
        <w:pStyle w:val="Exercisesubquestion"/>
        <w:tabs>
          <w:tab w:val="left" w:pos="-1418"/>
          <w:tab w:val="left" w:pos="284"/>
          <w:tab w:val="left" w:pos="567"/>
        </w:tabs>
        <w:spacing w:before="0" w:after="0"/>
        <w:ind w:left="284" w:right="-897" w:firstLine="0"/>
      </w:pPr>
      <w:r>
        <w:rPr>
          <w:b/>
        </w:rPr>
        <w:tab/>
      </w:r>
      <w:r w:rsidRPr="003253E3">
        <w:rPr>
          <w:b/>
        </w:rPr>
        <w:t>b</w:t>
      </w:r>
      <w:r>
        <w:tab/>
        <w:t xml:space="preserve">   </w:t>
      </w:r>
      <w:r w:rsidRPr="00E06E68">
        <w:rPr>
          <w:i/>
        </w:rPr>
        <w:t>y</w:t>
      </w:r>
      <w:r>
        <w:t xml:space="preserve"> = f(|</w:t>
      </w:r>
      <w:r w:rsidRPr="00E06E68">
        <w:rPr>
          <w:i/>
        </w:rPr>
        <w:t>x</w:t>
      </w:r>
      <w:r>
        <w:t>|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14:paraId="0D0ED60F" w14:textId="77777777" w:rsidR="00DA0786" w:rsidRPr="00851CA8" w:rsidRDefault="00DA0786" w:rsidP="00DA0786">
      <w:pPr>
        <w:pStyle w:val="Exercisesubquestion"/>
        <w:tabs>
          <w:tab w:val="left" w:pos="284"/>
          <w:tab w:val="left" w:pos="567"/>
        </w:tabs>
        <w:spacing w:before="0" w:after="0"/>
        <w:ind w:left="284" w:right="-897" w:firstLine="0"/>
      </w:pPr>
      <w:r>
        <w:rPr>
          <w:b/>
        </w:rPr>
        <w:tab/>
      </w:r>
      <w:r w:rsidRPr="003253E3">
        <w:rPr>
          <w:b/>
        </w:rPr>
        <w:t>c</w:t>
      </w:r>
      <w:r>
        <w:tab/>
        <w:t xml:space="preserve">   </w:t>
      </w:r>
      <w:r w:rsidRPr="00E06E68">
        <w:rPr>
          <w:i/>
        </w:rPr>
        <w:t>y</w:t>
      </w:r>
      <w:r>
        <w:t xml:space="preserve"> = 2f(</w:t>
      </w:r>
      <w:r w:rsidRPr="00E06E68">
        <w:rPr>
          <w:i/>
        </w:rPr>
        <w:t>x</w:t>
      </w:r>
      <w:r>
        <w:t xml:space="preserve"> + 3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14:paraId="0D36B460" w14:textId="77777777" w:rsidR="00DA0786" w:rsidRDefault="00DA0786" w:rsidP="00DA0786">
      <w:pPr>
        <w:pStyle w:val="Exercisesubquestion"/>
        <w:tabs>
          <w:tab w:val="clear" w:pos="603"/>
          <w:tab w:val="left" w:pos="284"/>
          <w:tab w:val="left" w:pos="567"/>
        </w:tabs>
        <w:spacing w:before="0" w:after="0"/>
        <w:ind w:left="284" w:right="-613" w:firstLine="0"/>
      </w:pPr>
      <w:r>
        <w:t xml:space="preserve">Where possible, label clearly the transformations of the points </w:t>
      </w:r>
      <w:r w:rsidRPr="003253E3">
        <w:rPr>
          <w:i/>
        </w:rPr>
        <w:t>A</w:t>
      </w:r>
      <w:r>
        <w:t xml:space="preserve">, </w:t>
      </w:r>
      <w:r w:rsidRPr="003253E3">
        <w:rPr>
          <w:i/>
        </w:rPr>
        <w:t>B</w:t>
      </w:r>
      <w:r>
        <w:t xml:space="preserve"> and </w:t>
      </w:r>
      <w:r w:rsidRPr="003253E3">
        <w:rPr>
          <w:i/>
        </w:rPr>
        <w:t>C</w:t>
      </w:r>
      <w:r>
        <w:t xml:space="preserve"> on your new diagrams </w:t>
      </w:r>
    </w:p>
    <w:p w14:paraId="06B27FD3" w14:textId="77777777" w:rsidR="00DA0786" w:rsidRDefault="00F179AA" w:rsidP="00DA0786">
      <w:pPr>
        <w:pStyle w:val="Exercisesubquestion"/>
        <w:tabs>
          <w:tab w:val="clear" w:pos="603"/>
          <w:tab w:val="left" w:pos="284"/>
          <w:tab w:val="left" w:pos="567"/>
        </w:tabs>
        <w:spacing w:before="0" w:after="0"/>
        <w:ind w:left="284" w:right="-613" w:firstLine="0"/>
      </w:pPr>
      <w:r>
        <w:rPr>
          <w:b/>
          <w:lang w:eastAsia="en-GB"/>
        </w:rPr>
        <w:pict w14:anchorId="7DAA31CB">
          <v:shape id="_x0000_s1056" type="#_x0000_t32" style="position:absolute;left:0;text-align:left;margin-left:-75pt;margin-top:14.6pt;width:599.4pt;height:0;z-index:251679744" o:connectortype="straight"/>
        </w:pict>
      </w:r>
      <w:r w:rsidR="00DA0786">
        <w:t>and give their coordinates.</w:t>
      </w:r>
    </w:p>
    <w:p w14:paraId="08DE76EE" w14:textId="77777777"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14:paraId="5985418E" w14:textId="77777777" w:rsidR="00CD33D2" w:rsidRDefault="00CD33D2" w:rsidP="005E7F45">
      <w:pPr>
        <w:pStyle w:val="Exercisequestion"/>
        <w:tabs>
          <w:tab w:val="left" w:pos="7938"/>
        </w:tabs>
        <w:spacing w:before="0" w:after="0"/>
        <w:ind w:right="-897"/>
      </w:pPr>
    </w:p>
    <w:p w14:paraId="6830CE28" w14:textId="77777777" w:rsidR="00673D68" w:rsidRDefault="005E7F45" w:rsidP="00673D68">
      <w:pPr>
        <w:pStyle w:val="Exercisequestion"/>
        <w:tabs>
          <w:tab w:val="clear" w:pos="369"/>
          <w:tab w:val="left" w:pos="-993"/>
        </w:tabs>
        <w:spacing w:before="0" w:after="0"/>
        <w:ind w:left="-567" w:right="-267" w:firstLine="0"/>
      </w:pPr>
      <w:r>
        <w:rPr>
          <w:b/>
        </w:rPr>
        <w:t>13</w:t>
      </w:r>
      <w:r w:rsidR="00673D68" w:rsidRPr="00673D68">
        <w:t xml:space="preserve"> </w:t>
      </w:r>
      <w:r w:rsidR="00673D68">
        <w:tab/>
        <w:t xml:space="preserve">At the beginning of each month Kath places £100 into a bank account to save for a family holiday. </w:t>
      </w:r>
    </w:p>
    <w:p w14:paraId="3361D21D" w14:textId="77777777" w:rsidR="00673D68" w:rsidRDefault="00673D68" w:rsidP="00673D68">
      <w:pPr>
        <w:pStyle w:val="Exercisequestion"/>
        <w:tabs>
          <w:tab w:val="clear" w:pos="369"/>
          <w:tab w:val="left" w:pos="-993"/>
        </w:tabs>
        <w:spacing w:before="0"/>
        <w:ind w:left="-567" w:right="-267" w:firstLine="0"/>
      </w:pPr>
      <w:r>
        <w:tab/>
        <w:t xml:space="preserve">Each subsequent month she increases her payments by 5%. </w:t>
      </w:r>
    </w:p>
    <w:p w14:paraId="4AC6667F" w14:textId="77777777" w:rsidR="00673D68" w:rsidRDefault="00673D68" w:rsidP="00673D68">
      <w:pPr>
        <w:pStyle w:val="Exercisesubquestion"/>
        <w:tabs>
          <w:tab w:val="left" w:pos="-142"/>
        </w:tabs>
        <w:spacing w:before="0" w:after="0"/>
        <w:ind w:right="-1039"/>
      </w:pPr>
      <w:r w:rsidRPr="00CD76E2">
        <w:rPr>
          <w:b/>
        </w:rPr>
        <w:t>a</w:t>
      </w:r>
      <w:r>
        <w:tab/>
        <w:t xml:space="preserve"> Assuming the bank account does not pay interest, find the amount of money in the account </w:t>
      </w:r>
    </w:p>
    <w:p w14:paraId="3856E650" w14:textId="77777777" w:rsidR="00673D68" w:rsidRDefault="00673D68" w:rsidP="00673D68">
      <w:pPr>
        <w:pStyle w:val="Exercisesubquestion"/>
        <w:tabs>
          <w:tab w:val="left" w:pos="-142"/>
        </w:tabs>
        <w:spacing w:before="0"/>
        <w:ind w:right="-1039"/>
        <w:rPr>
          <w:b/>
        </w:rPr>
      </w:pPr>
      <w:r>
        <w:t xml:space="preserve">      after 9 month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3 marks)</w:t>
      </w:r>
    </w:p>
    <w:p w14:paraId="78CE4C2C" w14:textId="77777777" w:rsidR="00CD33D2" w:rsidRDefault="00CD33D2" w:rsidP="00CD33D2">
      <w:pPr>
        <w:pStyle w:val="Exercisesubquestion"/>
        <w:tabs>
          <w:tab w:val="left" w:pos="-142"/>
        </w:tabs>
        <w:spacing w:before="0" w:after="0"/>
        <w:ind w:right="-1039"/>
      </w:pPr>
    </w:p>
    <w:p w14:paraId="1D4D2E45" w14:textId="77777777" w:rsidR="00673D68" w:rsidRDefault="00673D68" w:rsidP="00673D68">
      <w:pPr>
        <w:pStyle w:val="Exercisesubquestion"/>
        <w:tabs>
          <w:tab w:val="left" w:pos="-142"/>
        </w:tabs>
        <w:spacing w:before="0" w:after="0"/>
        <w:ind w:right="-267"/>
      </w:pPr>
      <w:r>
        <w:t xml:space="preserve">Month </w:t>
      </w:r>
      <w:r w:rsidRPr="00256044">
        <w:rPr>
          <w:i/>
        </w:rPr>
        <w:t>n</w:t>
      </w:r>
      <w:r>
        <w:t xml:space="preserve"> is the first month in which there is more than £6000 in the account.</w:t>
      </w:r>
    </w:p>
    <w:p w14:paraId="34F4D154" w14:textId="77777777" w:rsidR="00673D68" w:rsidRDefault="00673D68" w:rsidP="00673D68">
      <w:pPr>
        <w:pStyle w:val="Exercisesubquestion"/>
        <w:tabs>
          <w:tab w:val="left" w:pos="-142"/>
        </w:tabs>
        <w:spacing w:before="0" w:after="0"/>
        <w:ind w:right="-1039"/>
        <w:rPr>
          <w:b/>
        </w:rPr>
      </w:pPr>
      <w:r w:rsidRPr="00CD76E2">
        <w:rPr>
          <w:b/>
        </w:rPr>
        <w:t>b</w:t>
      </w:r>
      <w:r>
        <w:tab/>
        <w:t xml:space="preserve"> Show that </w:t>
      </w:r>
      <w:r w:rsidRPr="00C26063">
        <w:rPr>
          <w:position w:val="-28"/>
        </w:rPr>
        <w:object w:dxaOrig="1100" w:dyaOrig="639" w14:anchorId="054538CD">
          <v:shape id="_x0000_i1036" type="#_x0000_t75" style="width:55.2pt;height:31.8pt" o:ole="">
            <v:imagedata r:id="rId29" o:title=""/>
          </v:shape>
          <o:OLEObject Type="Embed" ProgID="Equation.DSMT4" ShapeID="_x0000_i1036" DrawAspect="Content" ObjectID="_1733929064" r:id="rId3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4 marks)</w:t>
      </w:r>
    </w:p>
    <w:p w14:paraId="2F0F4933" w14:textId="77777777" w:rsidR="00CD33D2" w:rsidRDefault="00CD33D2" w:rsidP="00673D68">
      <w:pPr>
        <w:pStyle w:val="Exercisesubquestion"/>
        <w:tabs>
          <w:tab w:val="left" w:pos="-142"/>
        </w:tabs>
        <w:spacing w:before="0" w:after="0"/>
        <w:ind w:right="-1039"/>
      </w:pPr>
    </w:p>
    <w:p w14:paraId="78780084" w14:textId="77777777" w:rsidR="00673D68" w:rsidRDefault="00673D68" w:rsidP="00673D68">
      <w:pPr>
        <w:pStyle w:val="Exercisesubquestion"/>
        <w:tabs>
          <w:tab w:val="clear" w:pos="603"/>
          <w:tab w:val="left" w:pos="-142"/>
        </w:tabs>
        <w:spacing w:before="0" w:after="0"/>
        <w:ind w:left="380" w:right="-267" w:hanging="380"/>
      </w:pPr>
      <w:r>
        <w:tab/>
        <w:t xml:space="preserve">Maggie begins saving at the same time as Kath. </w:t>
      </w:r>
    </w:p>
    <w:p w14:paraId="2EB8C3BC" w14:textId="77777777" w:rsidR="00673D68" w:rsidRDefault="00673D68" w:rsidP="00673D68">
      <w:pPr>
        <w:pStyle w:val="Exercisesubquestion"/>
        <w:tabs>
          <w:tab w:val="clear" w:pos="603"/>
          <w:tab w:val="left" w:pos="-142"/>
        </w:tabs>
        <w:spacing w:before="0"/>
        <w:ind w:left="380" w:right="-267" w:hanging="380"/>
      </w:pPr>
      <w:r>
        <w:tab/>
        <w:t>She initially places £50 into the same account and plans to increase her payments by a constant amount each month.</w:t>
      </w:r>
    </w:p>
    <w:p w14:paraId="0139DFD6" w14:textId="77777777" w:rsidR="00673D68" w:rsidRDefault="00673D68" w:rsidP="00673D68">
      <w:pPr>
        <w:pStyle w:val="Exercisesubquestion"/>
        <w:tabs>
          <w:tab w:val="left" w:pos="-142"/>
        </w:tabs>
        <w:spacing w:before="0" w:after="0"/>
        <w:ind w:right="-897"/>
      </w:pPr>
      <w:r w:rsidRPr="00CD76E2">
        <w:rPr>
          <w:b/>
        </w:rPr>
        <w:t>c</w:t>
      </w:r>
      <w:r>
        <w:tab/>
        <w:t xml:space="preserve">Given that she would like to reach a total of £6000 in 29 months, by how much should Maggie </w:t>
      </w:r>
    </w:p>
    <w:p w14:paraId="244CD4BC" w14:textId="77777777" w:rsidR="00CD33D2" w:rsidRDefault="00673D68" w:rsidP="00673D68">
      <w:pPr>
        <w:pStyle w:val="Exercisesubquestion"/>
        <w:tabs>
          <w:tab w:val="left" w:pos="-142"/>
        </w:tabs>
        <w:spacing w:before="0" w:after="0"/>
        <w:ind w:right="-897"/>
      </w:pPr>
      <w:r>
        <w:t xml:space="preserve">     increase her payments each month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289E86C" w14:textId="77777777" w:rsidR="00673D68" w:rsidRDefault="00CD33D2" w:rsidP="00673D68">
      <w:pPr>
        <w:pStyle w:val="Exercisesubquestion"/>
        <w:tabs>
          <w:tab w:val="left" w:pos="-142"/>
        </w:tabs>
        <w:spacing w:before="0" w:after="0"/>
        <w:ind w:right="-897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73D68" w:rsidRPr="005D0FD4">
        <w:rPr>
          <w:b/>
        </w:rPr>
        <w:t>(</w:t>
      </w:r>
      <w:r w:rsidR="00673D68">
        <w:rPr>
          <w:b/>
        </w:rPr>
        <w:t>2</w:t>
      </w:r>
      <w:r w:rsidR="00673D68" w:rsidRPr="005D0FD4">
        <w:rPr>
          <w:b/>
        </w:rPr>
        <w:t xml:space="preserve"> marks)</w:t>
      </w:r>
    </w:p>
    <w:p w14:paraId="6FA63815" w14:textId="77777777" w:rsidR="005E7F45" w:rsidRDefault="00F179AA" w:rsidP="005E7F45">
      <w:pPr>
        <w:spacing w:after="0"/>
        <w:ind w:left="-567" w:right="-897"/>
        <w:rPr>
          <w:b/>
        </w:rPr>
      </w:pPr>
      <w:r>
        <w:rPr>
          <w:b/>
          <w:lang w:eastAsia="en-GB"/>
        </w:rPr>
        <w:pict w14:anchorId="4BA0D448">
          <v:shape id="_x0000_s1057" type="#_x0000_t32" style="position:absolute;left:0;text-align:left;margin-left:-84pt;margin-top:12.5pt;width:599.4pt;height:0;z-index:251681792" o:connectortype="straight"/>
        </w:pict>
      </w:r>
    </w:p>
    <w:p w14:paraId="56C272B4" w14:textId="77777777" w:rsidR="00673D68" w:rsidRDefault="005E7F45" w:rsidP="00673D68">
      <w:pPr>
        <w:pStyle w:val="Exercisequestion"/>
        <w:tabs>
          <w:tab w:val="clear" w:pos="369"/>
          <w:tab w:val="left" w:pos="-851"/>
        </w:tabs>
        <w:spacing w:before="0"/>
        <w:ind w:left="-567" w:right="-1039" w:firstLine="0"/>
      </w:pPr>
      <w:r>
        <w:rPr>
          <w:b/>
        </w:rPr>
        <w:t>14</w:t>
      </w:r>
      <w:r w:rsidR="00673D68" w:rsidRPr="00673D68">
        <w:t xml:space="preserve"> </w:t>
      </w:r>
      <w:r w:rsidR="00673D68">
        <w:tab/>
        <w:t xml:space="preserve">The first three terms in the binomial expansion of </w:t>
      </w:r>
      <w:r w:rsidR="00673D68" w:rsidRPr="00DC71C4">
        <w:rPr>
          <w:position w:val="-10"/>
        </w:rPr>
        <w:object w:dxaOrig="859" w:dyaOrig="520" w14:anchorId="73FCB6C1">
          <v:shape id="_x0000_i1037" type="#_x0000_t75" style="width:43.2pt;height:25.8pt" o:ole="">
            <v:imagedata r:id="rId31" o:title=""/>
          </v:shape>
          <o:OLEObject Type="Embed" ProgID="Equation.DSMT4" ShapeID="_x0000_i1037" DrawAspect="Content" ObjectID="_1733929065" r:id="rId32"/>
        </w:object>
      </w:r>
      <w:r w:rsidR="00673D68">
        <w:t xml:space="preserve"> are </w:t>
      </w:r>
      <w:r w:rsidR="00673D68" w:rsidRPr="00C63C61">
        <w:rPr>
          <w:position w:val="-22"/>
        </w:rPr>
        <w:object w:dxaOrig="1560" w:dyaOrig="580" w14:anchorId="40FBF9D5">
          <v:shape id="_x0000_i1038" type="#_x0000_t75" style="width:78.6pt;height:28.8pt" o:ole="">
            <v:imagedata r:id="rId33" o:title=""/>
          </v:shape>
          <o:OLEObject Type="Embed" ProgID="Equation.DSMT4" ShapeID="_x0000_i1038" DrawAspect="Content" ObjectID="_1733929066" r:id="rId34"/>
        </w:object>
      </w:r>
    </w:p>
    <w:p w14:paraId="7CB7495D" w14:textId="77777777" w:rsidR="00673D68" w:rsidRDefault="00673D68" w:rsidP="00CD33D2">
      <w:pPr>
        <w:pStyle w:val="Exercisesubquestion"/>
        <w:spacing w:after="240"/>
        <w:ind w:right="-897"/>
        <w:rPr>
          <w:b/>
        </w:rPr>
      </w:pPr>
      <w:r w:rsidRPr="00C63C61">
        <w:rPr>
          <w:b/>
        </w:rPr>
        <w:t>a</w:t>
      </w:r>
      <w:r>
        <w:tab/>
      </w:r>
      <w:r w:rsidRPr="004748D9">
        <w:t xml:space="preserve">Find the values of </w:t>
      </w:r>
      <w:r w:rsidRPr="009A0866">
        <w:rPr>
          <w:i/>
        </w:rPr>
        <w:t>a</w:t>
      </w:r>
      <w:r w:rsidRPr="004748D9">
        <w:t xml:space="preserve"> and </w:t>
      </w:r>
      <w:r w:rsidRPr="009A0866">
        <w:rPr>
          <w:i/>
        </w:rPr>
        <w:t>b</w:t>
      </w:r>
      <w:r>
        <w:rPr>
          <w:i/>
        </w:rP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5 marks)</w:t>
      </w:r>
    </w:p>
    <w:p w14:paraId="1E867D28" w14:textId="77777777" w:rsidR="00673D68" w:rsidRPr="00CD348F" w:rsidRDefault="00673D68" w:rsidP="00CD33D2">
      <w:pPr>
        <w:pStyle w:val="Exercisesubquestion"/>
        <w:spacing w:after="240"/>
        <w:ind w:right="-1039"/>
      </w:pPr>
      <w:r w:rsidRPr="00C63C61">
        <w:rPr>
          <w:b/>
        </w:rPr>
        <w:t>b</w:t>
      </w:r>
      <w:r>
        <w:tab/>
      </w:r>
      <w:r w:rsidRPr="00EE4CD2">
        <w:t xml:space="preserve">State the </w:t>
      </w:r>
      <w:r>
        <w:t>range</w:t>
      </w:r>
      <w:r w:rsidRPr="00EE4CD2">
        <w:t xml:space="preserve">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tab/>
      </w:r>
      <w:r>
        <w:tab/>
      </w:r>
      <w:r>
        <w:tab/>
      </w:r>
      <w:r>
        <w:tab/>
      </w:r>
      <w:r w:rsidRPr="00CD348F">
        <w:rPr>
          <w:b/>
        </w:rPr>
        <w:t>(2 marks)</w:t>
      </w:r>
    </w:p>
    <w:p w14:paraId="287C317D" w14:textId="77777777" w:rsidR="005E7F45" w:rsidRPr="00673D68" w:rsidRDefault="00F179AA" w:rsidP="00CD33D2">
      <w:pPr>
        <w:pStyle w:val="Exercisesubquestion"/>
        <w:spacing w:after="360"/>
        <w:ind w:right="-1039"/>
      </w:pPr>
      <w:r>
        <w:rPr>
          <w:b/>
          <w:lang w:eastAsia="en-GB"/>
        </w:rPr>
        <w:pict w14:anchorId="1DAC33A0">
          <v:shape id="_x0000_s1058" type="#_x0000_t32" style="position:absolute;left:0;text-align:left;margin-left:-75pt;margin-top:27.95pt;width:599.4pt;height:0;z-index:251683840" o:connectortype="straight"/>
        </w:pict>
      </w:r>
      <w:r w:rsidR="00673D68" w:rsidRPr="00C63C61">
        <w:rPr>
          <w:b/>
        </w:rPr>
        <w:t>c</w:t>
      </w:r>
      <w:r w:rsidR="00673D68">
        <w:tab/>
      </w:r>
      <w:r w:rsidR="00673D68" w:rsidRPr="004748D9">
        <w:t xml:space="preserve">Find the value of </w:t>
      </w:r>
      <w:r w:rsidR="00673D68" w:rsidRPr="009A0866">
        <w:rPr>
          <w:i/>
        </w:rPr>
        <w:t>c</w:t>
      </w:r>
      <w:r w:rsidR="00673D68">
        <w:t>.</w:t>
      </w:r>
      <w:r w:rsidR="00673D68" w:rsidRPr="004748D9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 w:rsidRPr="004748D9">
        <w:rPr>
          <w:b/>
        </w:rPr>
        <w:t>(2 marks)</w:t>
      </w:r>
    </w:p>
    <w:p w14:paraId="3F83469A" w14:textId="77777777"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14:paraId="2A3852A5" w14:textId="77777777" w:rsidR="00673D68" w:rsidRDefault="005E7F45" w:rsidP="00CD33D2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rPr>
          <w:b/>
        </w:rPr>
        <w:t>15</w:t>
      </w:r>
      <w:r w:rsidR="00E41C83" w:rsidRPr="00374B02">
        <w:tab/>
      </w:r>
      <w:r w:rsidR="00673D68">
        <w:t xml:space="preserve">A large cylindrical tank has radius 40 m. </w:t>
      </w:r>
    </w:p>
    <w:p w14:paraId="4DC74F78" w14:textId="77777777"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/>
        <w:ind w:left="-567" w:right="-409" w:firstLine="0"/>
      </w:pPr>
      <w:r>
        <w:tab/>
        <w:t>Water flows into the cylinder from a pipe at a rate of 4000</w:t>
      </w:r>
      <w:r w:rsidRPr="0072362C">
        <w:t>π</w:t>
      </w:r>
      <w:r>
        <w:t> m</w:t>
      </w:r>
      <w:r w:rsidRPr="00955339">
        <w:rPr>
          <w:vertAlign w:val="superscript"/>
        </w:rPr>
        <w:t>3</w:t>
      </w:r>
      <w:r>
        <w:t> min</w:t>
      </w:r>
      <w:r w:rsidRPr="00955339">
        <w:rPr>
          <w:vertAlign w:val="superscript"/>
        </w:rPr>
        <w:t>−1</w:t>
      </w:r>
      <w:r>
        <w:t xml:space="preserve">. </w:t>
      </w:r>
    </w:p>
    <w:p w14:paraId="72408C07" w14:textId="77777777"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tab/>
        <w:t xml:space="preserve">At time </w:t>
      </w:r>
      <w:r w:rsidRPr="00D5748D">
        <w:rPr>
          <w:i/>
        </w:rPr>
        <w:t>t</w:t>
      </w:r>
      <w:r>
        <w:t xml:space="preserve">, the depth of water in the tank is </w:t>
      </w:r>
      <w:r w:rsidRPr="00814C7B">
        <w:rPr>
          <w:i/>
        </w:rPr>
        <w:t>h</w:t>
      </w:r>
      <w:r>
        <w:t xml:space="preserve"> m. </w:t>
      </w:r>
    </w:p>
    <w:p w14:paraId="3148D5CA" w14:textId="77777777"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/>
        <w:ind w:left="-567" w:right="-409" w:firstLine="0"/>
      </w:pPr>
      <w:r>
        <w:tab/>
        <w:t>Water leaves the bottom of the tank through another pipe at a rate of 50</w:t>
      </w:r>
      <w:r w:rsidRPr="0072362C">
        <w:t>π</w:t>
      </w:r>
      <w:r>
        <w:rPr>
          <w:i/>
        </w:rPr>
        <w:t>h</w:t>
      </w:r>
      <w:r>
        <w:t> m</w:t>
      </w:r>
      <w:r w:rsidRPr="00771D07">
        <w:rPr>
          <w:vertAlign w:val="superscript"/>
        </w:rPr>
        <w:t>3</w:t>
      </w:r>
      <w:r>
        <w:t> min</w:t>
      </w:r>
      <w:r w:rsidRPr="00771D07">
        <w:rPr>
          <w:vertAlign w:val="superscript"/>
        </w:rPr>
        <w:t>−1</w:t>
      </w:r>
      <w:r>
        <w:t>.</w:t>
      </w:r>
    </w:p>
    <w:p w14:paraId="523E79ED" w14:textId="77777777"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C20409">
        <w:rPr>
          <w:b/>
        </w:rPr>
        <w:t>a</w:t>
      </w:r>
      <w:r>
        <w:tab/>
        <w:t xml:space="preserve">Show that </w:t>
      </w:r>
      <w:r w:rsidRPr="00D5748D">
        <w:rPr>
          <w:i/>
        </w:rPr>
        <w:t>t</w:t>
      </w:r>
      <w:r>
        <w:t xml:space="preserve"> minutes after water begins to flow out of the bottom of the cylinder, </w:t>
      </w:r>
    </w:p>
    <w:p w14:paraId="41D8673E" w14:textId="77777777"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180"/>
        <w:rPr>
          <w:b/>
        </w:rPr>
      </w:pPr>
      <w:r>
        <w:t xml:space="preserve">     </w:t>
      </w:r>
      <w:r w:rsidRPr="002E190A">
        <w:rPr>
          <w:position w:val="-22"/>
        </w:rPr>
        <w:object w:dxaOrig="1640" w:dyaOrig="580" w14:anchorId="72455365">
          <v:shape id="_x0000_i1039" type="#_x0000_t75" style="width:82.2pt;height:28.8pt" o:ole="">
            <v:imagedata r:id="rId35" o:title=""/>
          </v:shape>
          <o:OLEObject Type="Embed" ProgID="Equation.DSMT4" ShapeID="_x0000_i1039" DrawAspect="Content" ObjectID="_1733929067" r:id="rId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20409">
        <w:rPr>
          <w:b/>
        </w:rPr>
        <w:t>(6 marks)</w:t>
      </w:r>
    </w:p>
    <w:p w14:paraId="25FD8FD0" w14:textId="77777777" w:rsidR="00CD33D2" w:rsidRDefault="00CD33D2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180"/>
      </w:pPr>
    </w:p>
    <w:p w14:paraId="0B82F3AF" w14:textId="77777777"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C20409">
        <w:rPr>
          <w:b/>
        </w:rPr>
        <w:t>b</w:t>
      </w:r>
      <w:r>
        <w:tab/>
        <w:t xml:space="preserve">When </w:t>
      </w:r>
      <w:r w:rsidRPr="00D5748D">
        <w:rPr>
          <w:i/>
        </w:rPr>
        <w:t>t</w:t>
      </w:r>
      <w:r>
        <w:t xml:space="preserve"> = 0 min, </w:t>
      </w:r>
      <w:r w:rsidRPr="00D5748D">
        <w:rPr>
          <w:i/>
        </w:rPr>
        <w:t>h</w:t>
      </w:r>
      <w:r>
        <w:t xml:space="preserve"> = 50 m. </w:t>
      </w:r>
    </w:p>
    <w:p w14:paraId="39CB413D" w14:textId="77777777" w:rsidR="00673D68" w:rsidRPr="00C14FEF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  <w:r>
        <w:t xml:space="preserve">     Find the exact value of </w:t>
      </w:r>
      <w:r w:rsidRPr="00D5748D">
        <w:rPr>
          <w:i/>
        </w:rPr>
        <w:t>t</w:t>
      </w:r>
      <w:r>
        <w:t xml:space="preserve"> when </w:t>
      </w:r>
      <w:r w:rsidRPr="00D5748D">
        <w:rPr>
          <w:i/>
        </w:rPr>
        <w:t>h</w:t>
      </w:r>
      <w:r>
        <w:t xml:space="preserve"> = 60 m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20409">
        <w:rPr>
          <w:b/>
        </w:rPr>
        <w:t>(</w:t>
      </w:r>
      <w:r>
        <w:rPr>
          <w:b/>
        </w:rPr>
        <w:t>6</w:t>
      </w:r>
      <w:r w:rsidRPr="00C20409">
        <w:rPr>
          <w:b/>
        </w:rPr>
        <w:t xml:space="preserve"> marks)</w:t>
      </w:r>
    </w:p>
    <w:p w14:paraId="459291A2" w14:textId="77777777" w:rsidR="00673D68" w:rsidRDefault="00673D68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</w:p>
    <w:p w14:paraId="22E9D0D7" w14:textId="77777777" w:rsidR="00673D68" w:rsidRDefault="00F179AA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  <w:lang w:eastAsia="en-GB"/>
        </w:rPr>
        <w:pict w14:anchorId="689D3476">
          <v:shape id="_x0000_s1059" type="#_x0000_t32" style="position:absolute;left:0;text-align:left;margin-left:-75pt;margin-top:1.4pt;width:599.4pt;height:0;z-index:251685888" o:connectortype="straight"/>
        </w:pict>
      </w:r>
    </w:p>
    <w:p w14:paraId="7EFD8B8A" w14:textId="77777777" w:rsidR="00CB47C7" w:rsidRPr="00CB47C7" w:rsidRDefault="00EF358C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</w:rPr>
        <w:t>(TOTAL:  100 MARKS)</w:t>
      </w: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40108"/>
    <w:rsid w:val="00076D24"/>
    <w:rsid w:val="000C20A8"/>
    <w:rsid w:val="001172B9"/>
    <w:rsid w:val="00157C74"/>
    <w:rsid w:val="001A3E5B"/>
    <w:rsid w:val="001D7B9B"/>
    <w:rsid w:val="00256EC7"/>
    <w:rsid w:val="003251A1"/>
    <w:rsid w:val="00374B02"/>
    <w:rsid w:val="00383773"/>
    <w:rsid w:val="003B3FC3"/>
    <w:rsid w:val="003F47FE"/>
    <w:rsid w:val="00407F37"/>
    <w:rsid w:val="004375CD"/>
    <w:rsid w:val="00474ABC"/>
    <w:rsid w:val="004B00C0"/>
    <w:rsid w:val="00551200"/>
    <w:rsid w:val="00584810"/>
    <w:rsid w:val="00590A9E"/>
    <w:rsid w:val="005E7F45"/>
    <w:rsid w:val="006329FB"/>
    <w:rsid w:val="00636A91"/>
    <w:rsid w:val="00672546"/>
    <w:rsid w:val="00673D68"/>
    <w:rsid w:val="006C5CA7"/>
    <w:rsid w:val="00786A20"/>
    <w:rsid w:val="00796B85"/>
    <w:rsid w:val="00807BAB"/>
    <w:rsid w:val="00833640"/>
    <w:rsid w:val="00864EFC"/>
    <w:rsid w:val="00873D1D"/>
    <w:rsid w:val="00891094"/>
    <w:rsid w:val="008C6731"/>
    <w:rsid w:val="00932D56"/>
    <w:rsid w:val="00957589"/>
    <w:rsid w:val="00973FB5"/>
    <w:rsid w:val="009C6DBD"/>
    <w:rsid w:val="00A001FA"/>
    <w:rsid w:val="00A75FF4"/>
    <w:rsid w:val="00A8524C"/>
    <w:rsid w:val="00AD0FC3"/>
    <w:rsid w:val="00B1374E"/>
    <w:rsid w:val="00B34FC1"/>
    <w:rsid w:val="00B4105D"/>
    <w:rsid w:val="00C07214"/>
    <w:rsid w:val="00C31791"/>
    <w:rsid w:val="00C53827"/>
    <w:rsid w:val="00C863CC"/>
    <w:rsid w:val="00CB47C7"/>
    <w:rsid w:val="00CD33D2"/>
    <w:rsid w:val="00CE6A94"/>
    <w:rsid w:val="00DA0786"/>
    <w:rsid w:val="00DA47C4"/>
    <w:rsid w:val="00E071DB"/>
    <w:rsid w:val="00E41C83"/>
    <w:rsid w:val="00E57FD4"/>
    <w:rsid w:val="00EA1713"/>
    <w:rsid w:val="00EF358C"/>
    <w:rsid w:val="00F179AA"/>
    <w:rsid w:val="00F202CE"/>
    <w:rsid w:val="00F5469F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  <o:rules v:ext="edit">
        <o:r id="V:Rule1" type="connector" idref="#_x0000_s1047"/>
        <o:r id="V:Rule2" type="connector" idref="#_x0000_s1056"/>
        <o:r id="V:Rule3" type="connector" idref="#_x0000_s1046"/>
        <o:r id="V:Rule4" type="connector" idref="#_x0000_s1045"/>
        <o:r id="V:Rule5" type="connector" idref="#_x0000_s1054"/>
        <o:r id="V:Rule6" type="connector" idref="#_x0000_s1052"/>
        <o:r id="V:Rule7" type="connector" idref="#_x0000_s1057"/>
        <o:r id="V:Rule8" type="connector" idref="#_x0000_s1049"/>
        <o:r id="V:Rule9" type="connector" idref="#_x0000_s1058"/>
        <o:r id="V:Rule10" type="connector" idref="#_x0000_s1050"/>
        <o:r id="V:Rule11" type="connector" idref="#_x0000_s1060"/>
        <o:r id="V:Rule12" type="connector" idref="#_x0000_s1053"/>
        <o:r id="V:Rule13" type="connector" idref="#_x0000_s1055"/>
        <o:r id="V:Rule14" type="connector" idref="#_x0000_s1059"/>
        <o:r id="V:Rule15" type="connector" idref="#_x0000_s1051"/>
      </o:rules>
    </o:shapelayout>
  </w:shapeDefaults>
  <w:decimalSymbol w:val="."/>
  <w:listSeparator w:val=","/>
  <w14:docId w14:val="3C45ADA3"/>
  <w15:docId w15:val="{023CC2B9-8F2F-401E-9AB9-5A18A93D35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718</Words>
  <Characters>409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10</cp:revision>
  <dcterms:created xsi:type="dcterms:W3CDTF">2018-12-18T00:59:00Z</dcterms:created>
  <dcterms:modified xsi:type="dcterms:W3CDTF">2022-12-30T18:11:00Z</dcterms:modified>
</cp:coreProperties>
</file>